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  <p:sldMasterId id="2147483661" r:id="rId2"/>
  </p:sldMasterIdLst>
  <p:notesMasterIdLst>
    <p:notesMasterId r:id="rId24"/>
  </p:notesMasterIdLst>
  <p:sldIdLst>
    <p:sldId id="256" r:id="rId3"/>
    <p:sldId id="468" r:id="rId4"/>
    <p:sldId id="496" r:id="rId5"/>
    <p:sldId id="497" r:id="rId6"/>
    <p:sldId id="470" r:id="rId7"/>
    <p:sldId id="506" r:id="rId8"/>
    <p:sldId id="508" r:id="rId9"/>
    <p:sldId id="499" r:id="rId10"/>
    <p:sldId id="559" r:id="rId11"/>
    <p:sldId id="528" r:id="rId12"/>
    <p:sldId id="520" r:id="rId13"/>
    <p:sldId id="564" r:id="rId14"/>
    <p:sldId id="537" r:id="rId15"/>
    <p:sldId id="502" r:id="rId16"/>
    <p:sldId id="530" r:id="rId17"/>
    <p:sldId id="531" r:id="rId18"/>
    <p:sldId id="466" r:id="rId19"/>
    <p:sldId id="510" r:id="rId20"/>
    <p:sldId id="464" r:id="rId21"/>
    <p:sldId id="512" r:id="rId22"/>
    <p:sldId id="490" r:id="rId23"/>
  </p:sldIdLst>
  <p:sldSz cx="12192000" cy="6858000"/>
  <p:notesSz cx="6858000" cy="9144000"/>
  <p:embeddedFontLst>
    <p:embeddedFont>
      <p:font typeface="Calibri" panose="020F0502020204030204" pitchFamily="34" charset="0"/>
      <p:regular r:id="rId25"/>
      <p:bold r:id="rId26"/>
      <p:italic r:id="rId27"/>
      <p:boldItalic r:id="rId28"/>
    </p:embeddedFont>
    <p:embeddedFont>
      <p:font typeface="Century Gothic" panose="020B0502020202020204" pitchFamily="34" charset="0"/>
      <p:regular r:id="rId29"/>
      <p:bold r:id="rId30"/>
      <p:italic r:id="rId31"/>
      <p:boldItalic r:id="rId32"/>
    </p:embeddedFont>
    <p:embeddedFont>
      <p:font typeface="Stylus BT" panose="020E0402020206020304" pitchFamily="34" charset="0"/>
      <p:regular r:id="rId33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Dukes, E Craig (ecd3m)" initials="DEC(" lastIdx="1" clrIdx="0">
    <p:extLst>
      <p:ext uri="{19B8F6BF-5375-455C-9EA6-DF929625EA0E}">
        <p15:presenceInfo xmlns:p15="http://schemas.microsoft.com/office/powerpoint/2012/main" userId="Dukes, E Craig (ecd3m)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66FF99"/>
    <a:srgbClr val="FFCCFF"/>
    <a:srgbClr val="669900"/>
    <a:srgbClr val="CC9900"/>
    <a:srgbClr val="003300"/>
    <a:srgbClr val="00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654" autoAdjust="0"/>
    <p:restoredTop sz="94869" autoAdjust="0"/>
  </p:normalViewPr>
  <p:slideViewPr>
    <p:cSldViewPr>
      <p:cViewPr varScale="1">
        <p:scale>
          <a:sx n="82" d="100"/>
          <a:sy n="82" d="100"/>
        </p:scale>
        <p:origin x="67" y="725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45720" cy="4572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font" Target="fonts/font2.fntdata"/><Relationship Id="rId21" Type="http://schemas.openxmlformats.org/officeDocument/2006/relationships/slide" Target="slides/slide19.xml"/><Relationship Id="rId34" Type="http://schemas.openxmlformats.org/officeDocument/2006/relationships/commentAuthors" Target="commentAuthor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font" Target="fonts/font1.fntdata"/><Relationship Id="rId33" Type="http://schemas.openxmlformats.org/officeDocument/2006/relationships/font" Target="fonts/font9.fntdata"/><Relationship Id="rId38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font" Target="fonts/font5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notesMaster" Target="notesMasters/notesMaster1.xml"/><Relationship Id="rId32" Type="http://schemas.openxmlformats.org/officeDocument/2006/relationships/font" Target="fonts/font8.fntdata"/><Relationship Id="rId37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font" Target="fonts/font4.fntdata"/><Relationship Id="rId36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font" Target="fonts/font7.fntdata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font" Target="fonts/font3.fntdata"/><Relationship Id="rId30" Type="http://schemas.openxmlformats.org/officeDocument/2006/relationships/font" Target="fonts/font6.fntdata"/><Relationship Id="rId35" Type="http://schemas.openxmlformats.org/officeDocument/2006/relationships/presProps" Target="presProps.xml"/><Relationship Id="rId8" Type="http://schemas.openxmlformats.org/officeDocument/2006/relationships/slide" Target="slides/slide6.xml"/><Relationship Id="rId3" Type="http://schemas.openxmlformats.org/officeDocument/2006/relationships/slide" Target="slides/slid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C329777-E30B-416D-9C92-F8DCDC920DF9}" type="datetimeFigureOut">
              <a:rPr lang="en-US" smtClean="0"/>
              <a:t>9/13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7A0ED26-963E-45BA-B2DE-0BDDD058CA9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08071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A0ED26-963E-45BA-B2DE-0BDDD058CA96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147227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A0ED26-963E-45BA-B2DE-0BDDD058CA96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464737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A0ED26-963E-45BA-B2DE-0BDDD058CA96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629817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A0ED26-963E-45BA-B2DE-0BDDD058CA96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35215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A0ED26-963E-45BA-B2DE-0BDDD058CA96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404305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A0ED26-963E-45BA-B2DE-0BDDD058CA96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515594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A0ED26-963E-45BA-B2DE-0BDDD058CA96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83250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A0ED26-963E-45BA-B2DE-0BDDD058CA96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259369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A0ED26-963E-45BA-B2DE-0BDDD058CA96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006044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A0ED26-963E-45BA-B2DE-0BDDD058CA96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259336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A0ED26-963E-45BA-B2DE-0BDDD058CA96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953976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A0ED26-963E-45BA-B2DE-0BDDD058CA96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83745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A0ED26-963E-45BA-B2DE-0BDDD058CA96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613507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A0ED26-963E-45BA-B2DE-0BDDD058CA96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130280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A0ED26-963E-45BA-B2DE-0BDDD058CA96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484080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A0ED26-963E-45BA-B2DE-0BDDD058CA96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532062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A0ED26-963E-45BA-B2DE-0BDDD058CA96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468495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A0ED26-963E-45BA-B2DE-0BDDD058CA96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316818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A0ED26-963E-45BA-B2DE-0BDDD058CA96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922468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A0ED26-963E-45BA-B2DE-0BDDD058CA96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584929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A0ED26-963E-45BA-B2DE-0BDDD058CA96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737264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Heading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FFC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Craig Dukes / Virginia</a:t>
            </a:r>
            <a:endParaRPr lang="en-US" dirty="0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IPA 2022:  Light Dark Matter eXperiment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F3207-39C2-4B35-9EBF-195B2F555FC9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85355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Heading only duo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7680" y="-14654"/>
            <a:ext cx="11704320" cy="1081454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Craig Dukes / Virginia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IPA 2022:  Light Dark Matter eXperiment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F3207-39C2-4B35-9EBF-195B2F555FC9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267795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621792"/>
          </a:xfrm>
        </p:spPr>
        <p:txBody>
          <a:bodyPr>
            <a:noAutofit/>
          </a:bodyPr>
          <a:lstStyle>
            <a:lvl1pPr>
              <a:defRPr sz="32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838201"/>
            <a:ext cx="10972800" cy="5287963"/>
          </a:xfrm>
        </p:spPr>
        <p:txBody>
          <a:bodyPr>
            <a:normAutofit/>
          </a:bodyPr>
          <a:lstStyle>
            <a:lvl1pPr marL="114300" indent="-114300">
              <a:defRPr sz="1800"/>
            </a:lvl1pPr>
            <a:lvl2pPr marL="339725" indent="-163513">
              <a:defRPr sz="1800"/>
            </a:lvl2pPr>
            <a:lvl3pPr marL="633413" indent="-166688">
              <a:defRPr sz="1800"/>
            </a:lvl3pPr>
            <a:lvl4pPr marL="914400" indent="-228600">
              <a:defRPr sz="1800"/>
            </a:lvl4pPr>
            <a:lvl5pPr marL="1143000" indent="-228600">
              <a:defRPr sz="1800"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Craig Dukes / Virginia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IPA 2022:  Light Dark Matter eXperiment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F3207-39C2-4B35-9EBF-195B2F555FC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67094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17600" y="2057401"/>
            <a:ext cx="10566400" cy="1362075"/>
          </a:xfrm>
        </p:spPr>
        <p:txBody>
          <a:bodyPr anchor="t"/>
          <a:lstStyle>
            <a:lvl1pPr algn="l">
              <a:defRPr sz="4400" b="1" cap="none" baseline="0">
                <a:latin typeface="Stylus BT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Craig Dukes / Virginia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IPA 2022:  Light Dark Matter eXperiment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F3207-39C2-4B35-9EBF-195B2F555FC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319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62617" y="274638"/>
            <a:ext cx="10058400" cy="685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371601"/>
            <a:ext cx="5537200" cy="4708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350000" y="1371601"/>
            <a:ext cx="5537200" cy="22780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350000" y="3802063"/>
            <a:ext cx="5537200" cy="227806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609600" y="625157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raig Dukes / Virginia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>
          <a:xfrm>
            <a:off x="8737600" y="6248400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fld id="{DE490BEF-F181-40EA-8BCF-C003B4E86DA1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>
          <a:xfrm>
            <a:off x="4165600" y="6248400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IPA 2022:  Light Dark Matter eXperiment</a:t>
            </a:r>
          </a:p>
        </p:txBody>
      </p:sp>
    </p:spTree>
    <p:extLst>
      <p:ext uri="{BB962C8B-B14F-4D97-AF65-F5344CB8AC3E}">
        <p14:creationId xmlns:p14="http://schemas.microsoft.com/office/powerpoint/2010/main" val="1415248757"/>
      </p:ext>
    </p:extLst>
  </p:cSld>
  <p:clrMapOvr>
    <a:masterClrMapping/>
  </p:clrMapOvr>
  <p:transition>
    <p:dissolv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2033" y="92076"/>
            <a:ext cx="11887200" cy="593725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09600" y="868363"/>
            <a:ext cx="11277600" cy="5211762"/>
          </a:xfrm>
        </p:spPr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0" y="6577014"/>
            <a:ext cx="2844800" cy="280987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raig Dukes / Virginia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44433" y="6538914"/>
            <a:ext cx="3860800" cy="319087"/>
          </a:xfrm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IPA 2022:  Light Dark Matter eXperiment</a:t>
            </a:r>
            <a:endParaRPr lang="en-US" baseline="3000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334500" y="6538914"/>
            <a:ext cx="2844800" cy="319087"/>
          </a:xfrm>
        </p:spPr>
        <p:txBody>
          <a:bodyPr/>
          <a:lstStyle>
            <a:lvl1pPr>
              <a:defRPr/>
            </a:lvl1pPr>
          </a:lstStyle>
          <a:p>
            <a:fld id="{268C1770-8013-48DC-B723-B77D515FD6F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4626330"/>
      </p:ext>
    </p:extLst>
  </p:cSld>
  <p:clrMapOvr>
    <a:masterClrMapping/>
  </p:clrMapOvr>
  <p:transition spd="med"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173019" y="1295400"/>
            <a:ext cx="9698181" cy="2057400"/>
          </a:xfrm>
          <a:prstGeom prst="rect">
            <a:avLst/>
          </a:prstGeom>
          <a:effectLst/>
        </p:spPr>
        <p:txBody>
          <a:bodyPr/>
          <a:lstStyle>
            <a:lvl1pPr>
              <a:defRPr sz="4000" b="0">
                <a:solidFill>
                  <a:schemeClr val="accent6">
                    <a:lumMod val="75000"/>
                  </a:schemeClr>
                </a:solidFill>
                <a:effectLst/>
                <a:latin typeface="Century Gothic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054193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theme" Target="../theme/theme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58000">
              <a:schemeClr val="tx1">
                <a:lumMod val="95000"/>
                <a:lumOff val="5000"/>
              </a:schemeClr>
            </a:gs>
            <a:gs pos="100000">
              <a:srgbClr val="000099"/>
            </a:gs>
          </a:gsLst>
          <a:lin ang="42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6629400"/>
            <a:ext cx="12192000" cy="228600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65760" y="0"/>
            <a:ext cx="11704320" cy="62425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  <a:scene3d>
              <a:camera prst="orthographicFront"/>
              <a:lightRig rig="threePt" dir="t"/>
            </a:scene3d>
            <a:sp3d extrusionH="57150">
              <a:bevelT w="38100" h="38100"/>
            </a:sp3d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838201"/>
            <a:ext cx="10972800" cy="5287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0" y="6629400"/>
            <a:ext cx="3657600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FFC000"/>
                </a:solidFill>
              </a:defRPr>
            </a:lvl1pPr>
          </a:lstStyle>
          <a:p>
            <a:r>
              <a:rPr lang="en-US"/>
              <a:t>Craig Dukes / Virginia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267200" y="6629400"/>
            <a:ext cx="3657600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rgbClr val="FFC000"/>
                </a:solidFill>
              </a:defRPr>
            </a:lvl1pPr>
          </a:lstStyle>
          <a:p>
            <a:r>
              <a:rPr lang="en-US" dirty="0"/>
              <a:t>IPA 2022:  Light Dark Matter eXperiment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32553" y="6629400"/>
            <a:ext cx="3657600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FFC000"/>
                </a:solidFill>
              </a:defRPr>
            </a:lvl1pPr>
          </a:lstStyle>
          <a:p>
            <a:fld id="{C95F3207-39C2-4B35-9EBF-195B2F555FC9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7744576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4" r:id="rId1"/>
    <p:sldLayoutId id="2147483664" r:id="rId2"/>
    <p:sldLayoutId id="2147483650" r:id="rId3"/>
    <p:sldLayoutId id="2147483651" r:id="rId4"/>
    <p:sldLayoutId id="2147483666" r:id="rId5"/>
    <p:sldLayoutId id="2147483667" r:id="rId6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hf hdr="0"/>
  <p:txStyles>
    <p:titleStyle>
      <a:lvl1pPr algn="l" defTabSz="914400" rtl="0" eaLnBrk="1" latinLnBrk="0" hangingPunct="1">
        <a:spcBef>
          <a:spcPct val="0"/>
        </a:spcBef>
        <a:buNone/>
        <a:defRPr sz="3200" b="1" kern="1200">
          <a:solidFill>
            <a:srgbClr val="FFC000"/>
          </a:solidFill>
          <a:effectLst/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1800" kern="1200">
          <a:solidFill>
            <a:schemeClr val="bg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1800" kern="1200">
          <a:solidFill>
            <a:schemeClr val="bg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800" kern="1200">
          <a:solidFill>
            <a:schemeClr val="bg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1800" kern="1200">
          <a:solidFill>
            <a:schemeClr val="bg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1800" kern="1200">
          <a:solidFill>
            <a:schemeClr val="bg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7482" y="685801"/>
            <a:ext cx="11029719" cy="52547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7165397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hf hdr="0"/>
  <p:txStyles>
    <p:titleStyle>
      <a:lvl1pPr algn="ctr" defTabSz="914400" rtl="0" eaLnBrk="1" latinLnBrk="0" hangingPunct="1">
        <a:spcBef>
          <a:spcPct val="0"/>
        </a:spcBef>
        <a:buNone/>
        <a:defRPr sz="2800" b="1" kern="120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1800" kern="1200">
          <a:solidFill>
            <a:schemeClr val="bg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1800" kern="1200">
          <a:solidFill>
            <a:schemeClr val="bg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800" kern="1200">
          <a:solidFill>
            <a:schemeClr val="bg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1800" kern="1200">
          <a:solidFill>
            <a:schemeClr val="bg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1800" kern="1200">
          <a:solidFill>
            <a:schemeClr val="bg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6.png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9.png"/><Relationship Id="rId4" Type="http://schemas.openxmlformats.org/officeDocument/2006/relationships/image" Target="../media/image38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4.png"/><Relationship Id="rId5" Type="http://schemas.openxmlformats.org/officeDocument/2006/relationships/image" Target="../media/image43.png"/><Relationship Id="rId4" Type="http://schemas.openxmlformats.org/officeDocument/2006/relationships/image" Target="../media/image42.jpe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6.jpeg"/><Relationship Id="rId4" Type="http://schemas.openxmlformats.org/officeDocument/2006/relationships/image" Target="../media/image45.jpe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8.png"/><Relationship Id="rId4" Type="http://schemas.openxmlformats.org/officeDocument/2006/relationships/image" Target="../media/image47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jp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1.PNG"/><Relationship Id="rId4" Type="http://schemas.openxmlformats.org/officeDocument/2006/relationships/image" Target="../media/image50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4.wmf"/><Relationship Id="rId4" Type="http://schemas.openxmlformats.org/officeDocument/2006/relationships/oleObject" Target="../embeddings/oleObject7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jpe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8.gi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3.jpeg"/><Relationship Id="rId5" Type="http://schemas.openxmlformats.org/officeDocument/2006/relationships/image" Target="../media/image12.gif"/><Relationship Id="rId4" Type="http://schemas.openxmlformats.org/officeDocument/2006/relationships/image" Target="../media/image11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21.png"/><Relationship Id="rId3" Type="http://schemas.openxmlformats.org/officeDocument/2006/relationships/image" Target="../media/image15.png"/><Relationship Id="rId7" Type="http://schemas.openxmlformats.org/officeDocument/2006/relationships/image" Target="../media/image17.wmf"/><Relationship Id="rId12" Type="http://schemas.openxmlformats.org/officeDocument/2006/relationships/image" Target="../media/image20.w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2.bin"/><Relationship Id="rId11" Type="http://schemas.openxmlformats.org/officeDocument/2006/relationships/oleObject" Target="../embeddings/oleObject4.bin"/><Relationship Id="rId5" Type="http://schemas.openxmlformats.org/officeDocument/2006/relationships/image" Target="../media/image16.wmf"/><Relationship Id="rId10" Type="http://schemas.openxmlformats.org/officeDocument/2006/relationships/image" Target="../media/image19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18.wmf"/><Relationship Id="rId14" Type="http://schemas.openxmlformats.org/officeDocument/2006/relationships/image" Target="../media/image22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4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openxmlformats.org/officeDocument/2006/relationships/oleObject" Target="../embeddings/oleObject5.bin"/><Relationship Id="rId7" Type="http://schemas.openxmlformats.org/officeDocument/2006/relationships/image" Target="../media/image27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25.wmf"/><Relationship Id="rId9" Type="http://schemas.openxmlformats.org/officeDocument/2006/relationships/image" Target="../media/image2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1080" y="731520"/>
            <a:ext cx="10972800" cy="1631216"/>
          </a:xfrm>
        </p:spPr>
        <p:txBody>
          <a:bodyPr anchor="t"/>
          <a:lstStyle/>
          <a:p>
            <a:pPr algn="l">
              <a:lnSpc>
                <a:spcPts val="5400"/>
              </a:lnSpc>
              <a:spcBef>
                <a:spcPts val="3000"/>
              </a:spcBef>
              <a:spcAft>
                <a:spcPts val="3000"/>
              </a:spcAft>
            </a:pPr>
            <a:r>
              <a:rPr lang="en-US" sz="3200" dirty="0"/>
              <a:t>LDMX: A Search for Dark Matter Using </a:t>
            </a:r>
            <a:br>
              <a:rPr lang="en-US" sz="3200" dirty="0"/>
            </a:br>
            <a:r>
              <a:rPr lang="en-US" sz="3200" dirty="0"/>
              <a:t>a High Intensity Electron Beam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000760" y="2319205"/>
            <a:ext cx="6097555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  <a:latin typeface="Stylus BT" panose="020E0402020206020304" pitchFamily="34" charset="0"/>
              </a:rPr>
              <a:t>E. Craig Dukes</a:t>
            </a:r>
          </a:p>
          <a:p>
            <a:r>
              <a:rPr lang="en-US" sz="2000" dirty="0">
                <a:solidFill>
                  <a:schemeClr val="bg1"/>
                </a:solidFill>
                <a:latin typeface="Stylus BT" panose="020E0402020206020304" pitchFamily="34" charset="0"/>
              </a:rPr>
              <a:t>University of Virginia</a:t>
            </a:r>
          </a:p>
          <a:p>
            <a:endParaRPr lang="en-US" sz="1400" dirty="0">
              <a:solidFill>
                <a:schemeClr val="bg1"/>
              </a:solidFill>
              <a:latin typeface="Stylus BT" panose="020E0402020206020304" pitchFamily="34" charset="0"/>
            </a:endParaRPr>
          </a:p>
          <a:p>
            <a:r>
              <a:rPr lang="en-US" sz="2000" dirty="0">
                <a:solidFill>
                  <a:schemeClr val="bg1"/>
                </a:solidFill>
                <a:latin typeface="Stylus BT" panose="020E0402020206020304" pitchFamily="34" charset="0"/>
              </a:rPr>
              <a:t>(on behalf of the LDMX collaboration)</a:t>
            </a:r>
          </a:p>
          <a:p>
            <a:endParaRPr lang="en-US" sz="1400" dirty="0">
              <a:solidFill>
                <a:schemeClr val="bg1"/>
              </a:solidFill>
              <a:latin typeface="Stylus BT" panose="020E0402020206020304" pitchFamily="34" charset="0"/>
            </a:endParaRPr>
          </a:p>
          <a:p>
            <a:r>
              <a:rPr lang="en-US" sz="2000" dirty="0">
                <a:solidFill>
                  <a:schemeClr val="bg1"/>
                </a:solidFill>
                <a:latin typeface="Stylus BT" panose="020E0402020206020304" pitchFamily="34" charset="0"/>
              </a:rPr>
              <a:t>September 9, 2022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D73243AA-E42A-7706-98FC-1D3567A4268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14014" y="4572000"/>
            <a:ext cx="10786932" cy="1923562"/>
          </a:xfrm>
          <a:prstGeom prst="rect">
            <a:avLst/>
          </a:prstGeom>
        </p:spPr>
      </p:pic>
      <p:pic>
        <p:nvPicPr>
          <p:cNvPr id="6" name="Picture 5" descr="Logo&#10;&#10;Description automatically generated">
            <a:extLst>
              <a:ext uri="{FF2B5EF4-FFF2-40B4-BE49-F238E27FC236}">
                <a16:creationId xmlns:a16="http://schemas.microsoft.com/office/drawing/2014/main" id="{E944DEA3-E276-CC5C-BB2E-8BF92D1F20F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69049" y="960120"/>
            <a:ext cx="3224831" cy="1097280"/>
          </a:xfrm>
          <a:prstGeom prst="rect">
            <a:avLst/>
          </a:prstGeom>
        </p:spPr>
      </p:pic>
      <p:pic>
        <p:nvPicPr>
          <p:cNvPr id="9" name="Picture 8" descr="Text&#10;&#10;Description automatically generated">
            <a:extLst>
              <a:ext uri="{FF2B5EF4-FFF2-40B4-BE49-F238E27FC236}">
                <a16:creationId xmlns:a16="http://schemas.microsoft.com/office/drawing/2014/main" id="{5661257A-C2FA-775C-F17D-B573C56B69AF}"/>
              </a:ext>
            </a:extLst>
          </p:cNvPr>
          <p:cNvPicPr>
            <a:picLocks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8840" y="3109660"/>
            <a:ext cx="4937760" cy="9638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273512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50D8F61C-A1B8-3CC5-9E2C-BC2C62CBDE7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erimental Technique in a Nutshell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F7B38EEF-CC8E-1CD3-E5CB-DCD192848FF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/>
              <a:t>Craig Dukes / Virginia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73D76ABA-7CA4-6EE0-24EF-F06BB40E9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IPA 2022:  Light Dark Matter eXperiment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9127678-971E-CBB5-2D8C-5CE7A289F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F3207-39C2-4B35-9EBF-195B2F555FC9}" type="slidenum">
              <a:rPr lang="en-US" smtClean="0"/>
              <a:pPr/>
              <a:t>10</a:t>
            </a:fld>
            <a:endParaRPr lang="en-US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332CABEA-C9B7-43FA-3D29-612993E87894}"/>
              </a:ext>
            </a:extLst>
          </p:cNvPr>
          <p:cNvSpPr txBox="1"/>
          <p:nvPr/>
        </p:nvSpPr>
        <p:spPr>
          <a:xfrm>
            <a:off x="7650480" y="2925618"/>
            <a:ext cx="39457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rgbClr val="669900"/>
                </a:solidFill>
              </a:rPr>
              <a:t>Signal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6E55C9EA-03F7-6721-77F1-C9583F81DA4E}"/>
              </a:ext>
            </a:extLst>
          </p:cNvPr>
          <p:cNvSpPr txBox="1"/>
          <p:nvPr/>
        </p:nvSpPr>
        <p:spPr>
          <a:xfrm>
            <a:off x="7522379" y="6212778"/>
            <a:ext cx="39457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rgbClr val="669900"/>
                </a:solidFill>
              </a:rPr>
              <a:t>Background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8AE41743-8377-3D78-D1A1-28677D9A7981}"/>
              </a:ext>
            </a:extLst>
          </p:cNvPr>
          <p:cNvSpPr txBox="1"/>
          <p:nvPr/>
        </p:nvSpPr>
        <p:spPr>
          <a:xfrm>
            <a:off x="86290" y="2788920"/>
            <a:ext cx="6786950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FFFF00"/>
                </a:solidFill>
              </a:rPr>
              <a:t>Beam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bg1"/>
                </a:solidFill>
              </a:rPr>
              <a:t>Parasitically use the SLAC LCLS II beam (4 GeV): ~40 MHz e</a:t>
            </a:r>
            <a:r>
              <a:rPr lang="en-US" sz="2000" baseline="30000" dirty="0">
                <a:solidFill>
                  <a:schemeClr val="bg1"/>
                </a:solidFill>
              </a:rPr>
              <a:t>-</a:t>
            </a:r>
          </a:p>
          <a:p>
            <a:r>
              <a:rPr lang="en-US" sz="2000" b="1" dirty="0">
                <a:solidFill>
                  <a:srgbClr val="FFFF00"/>
                </a:solidFill>
              </a:rPr>
              <a:t>Signal: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bg1"/>
                </a:solidFill>
              </a:rPr>
              <a:t>Substantial energy loss by the 4 GeV beam electron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bg1"/>
                </a:solidFill>
              </a:rPr>
              <a:t>Large recoil electron </a:t>
            </a:r>
            <a:r>
              <a:rPr lang="en-US" sz="2000" i="1" dirty="0">
                <a:solidFill>
                  <a:schemeClr val="bg1"/>
                </a:solidFill>
              </a:rPr>
              <a:t>p</a:t>
            </a:r>
            <a:r>
              <a:rPr lang="en-US" sz="2000" baseline="-25000" dirty="0">
                <a:solidFill>
                  <a:schemeClr val="bg1"/>
                </a:solidFill>
              </a:rPr>
              <a:t>T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bg1"/>
                </a:solidFill>
              </a:rPr>
              <a:t>Absence of any additional visible final-state particles</a:t>
            </a:r>
          </a:p>
          <a:p>
            <a:r>
              <a:rPr lang="en-US" sz="2000" b="1" dirty="0">
                <a:solidFill>
                  <a:srgbClr val="FFFF00"/>
                </a:solidFill>
              </a:rPr>
              <a:t>Apparatu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bg1"/>
                </a:solidFill>
              </a:rPr>
              <a:t>Thin production target to produce DM bremsstrahlung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bg1"/>
                </a:solidFill>
              </a:rPr>
              <a:t>Precision tracking of the electron before/after target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bg1"/>
                </a:solidFill>
              </a:rPr>
              <a:t>Excellent EM and Hadronic calorimetry to capture background gammas, neutrons produced by photo-nuclear and electro-nuclear processes, as well as other backgrounds</a:t>
            </a:r>
          </a:p>
        </p:txBody>
      </p:sp>
      <p:pic>
        <p:nvPicPr>
          <p:cNvPr id="15" name="Picture 14" descr="A picture containing diagram&#10;&#10;Description automatically generated">
            <a:extLst>
              <a:ext uri="{FF2B5EF4-FFF2-40B4-BE49-F238E27FC236}">
                <a16:creationId xmlns:a16="http://schemas.microsoft.com/office/drawing/2014/main" id="{D24B1C11-C121-BC9C-3704-FF485D863F0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03960" y="1071716"/>
            <a:ext cx="4206249" cy="1548387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E63BAA5A-E8DD-2F02-3879-84C090DB8A80}"/>
              </a:ext>
            </a:extLst>
          </p:cNvPr>
          <p:cNvSpPr txBox="1"/>
          <p:nvPr/>
        </p:nvSpPr>
        <p:spPr>
          <a:xfrm>
            <a:off x="86290" y="667593"/>
            <a:ext cx="453783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LDMX uses missing momentum technique</a:t>
            </a:r>
          </a:p>
        </p:txBody>
      </p:sp>
      <p:pic>
        <p:nvPicPr>
          <p:cNvPr id="22" name="Picture 21" descr="Diagram&#10;&#10;Description automatically generated">
            <a:extLst>
              <a:ext uri="{FF2B5EF4-FFF2-40B4-BE49-F238E27FC236}">
                <a16:creationId xmlns:a16="http://schemas.microsoft.com/office/drawing/2014/main" id="{38CAB7FD-3C4B-C416-A03D-24F14C4F2CEF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56958" y="284772"/>
            <a:ext cx="5214529" cy="2624334"/>
          </a:xfrm>
          <a:prstGeom prst="rect">
            <a:avLst/>
          </a:prstGeom>
        </p:spPr>
      </p:pic>
      <p:pic>
        <p:nvPicPr>
          <p:cNvPr id="28" name="Picture 27" descr="Diagram&#10;&#10;Description automatically generated">
            <a:extLst>
              <a:ext uri="{FF2B5EF4-FFF2-40B4-BE49-F238E27FC236}">
                <a16:creationId xmlns:a16="http://schemas.microsoft.com/office/drawing/2014/main" id="{607DA70F-4F43-2FDA-382B-BB6022D23E35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56958" y="3588444"/>
            <a:ext cx="5118517" cy="26243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913247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F3152776-10F4-7918-043B-199DE0C855C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lectron Parameters: Signal &amp; Background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998C023C-5FCB-638E-5D78-E2CF196A2A5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/>
              <a:t>Craig Dukes / Virginia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C1ACA42-D077-C5FA-B403-927F5670EF1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IPA 2022:  Light Dark Matter eXperiment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0A4397F-B4DD-0E88-9241-36E234F89E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F3207-39C2-4B35-9EBF-195B2F555FC9}" type="slidenum">
              <a:rPr lang="en-US" smtClean="0"/>
              <a:pPr/>
              <a:t>11</a:t>
            </a:fld>
            <a:endParaRPr lang="en-US" dirty="0"/>
          </a:p>
        </p:txBody>
      </p:sp>
      <p:pic>
        <p:nvPicPr>
          <p:cNvPr id="7" name="Picture 6" descr="Chart, histogram&#10;&#10;Description automatically generated">
            <a:extLst>
              <a:ext uri="{FF2B5EF4-FFF2-40B4-BE49-F238E27FC236}">
                <a16:creationId xmlns:a16="http://schemas.microsoft.com/office/drawing/2014/main" id="{F971E220-8225-DDF4-4ECF-84A726854697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96928" y="173149"/>
            <a:ext cx="3707632" cy="3108960"/>
          </a:xfrm>
          <a:prstGeom prst="rect">
            <a:avLst/>
          </a:prstGeom>
        </p:spPr>
      </p:pic>
      <p:pic>
        <p:nvPicPr>
          <p:cNvPr id="11" name="Picture 10" descr="Chart, histogram&#10;&#10;Description automatically generated">
            <a:extLst>
              <a:ext uri="{FF2B5EF4-FFF2-40B4-BE49-F238E27FC236}">
                <a16:creationId xmlns:a16="http://schemas.microsoft.com/office/drawing/2014/main" id="{3D802F3B-5295-E819-4F3E-78E0AB2C95EA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76937" y="3455258"/>
            <a:ext cx="3721644" cy="3108960"/>
          </a:xfrm>
          <a:prstGeom prst="rect">
            <a:avLst/>
          </a:prstGeom>
        </p:spPr>
      </p:pic>
      <p:pic>
        <p:nvPicPr>
          <p:cNvPr id="12" name="Picture 11" descr="A screenshot of a video game&#10;&#10;Description automatically generated with medium confidence">
            <a:extLst>
              <a:ext uri="{FF2B5EF4-FFF2-40B4-BE49-F238E27FC236}">
                <a16:creationId xmlns:a16="http://schemas.microsoft.com/office/drawing/2014/main" id="{FA1AE5B0-220B-1E1F-F6F9-CD2FB581BEB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4320" y="2527093"/>
            <a:ext cx="5492508" cy="1953467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22631AEC-80FD-A266-F3CE-A24567EC1464}"/>
              </a:ext>
            </a:extLst>
          </p:cNvPr>
          <p:cNvSpPr txBox="1"/>
          <p:nvPr/>
        </p:nvSpPr>
        <p:spPr>
          <a:xfrm>
            <a:off x="182880" y="4709160"/>
            <a:ext cx="201168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FF00"/>
                </a:solidFill>
              </a:rPr>
              <a:t>Background: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8D02E5B4-1D95-36CF-0F55-383413E4A67B}"/>
              </a:ext>
            </a:extLst>
          </p:cNvPr>
          <p:cNvSpPr txBox="1"/>
          <p:nvPr/>
        </p:nvSpPr>
        <p:spPr>
          <a:xfrm>
            <a:off x="182880" y="2389933"/>
            <a:ext cx="19659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FF00"/>
                </a:solidFill>
              </a:rPr>
              <a:t>Signal:</a:t>
            </a:r>
          </a:p>
        </p:txBody>
      </p:sp>
      <p:pic>
        <p:nvPicPr>
          <p:cNvPr id="8" name="Picture 7" descr="A picture containing text&#10;&#10;Description automatically generated">
            <a:extLst>
              <a:ext uri="{FF2B5EF4-FFF2-40B4-BE49-F238E27FC236}">
                <a16:creationId xmlns:a16="http://schemas.microsoft.com/office/drawing/2014/main" id="{313976AF-9B59-F457-CA13-0F24BB117C31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4320" y="5166360"/>
            <a:ext cx="5083160" cy="1367946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58D405EC-E1E4-64D3-29E8-26540E5AF1A4}"/>
              </a:ext>
            </a:extLst>
          </p:cNvPr>
          <p:cNvSpPr txBox="1"/>
          <p:nvPr/>
        </p:nvSpPr>
        <p:spPr>
          <a:xfrm>
            <a:off x="124746" y="685800"/>
            <a:ext cx="7065707" cy="1708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2000" dirty="0">
                <a:solidFill>
                  <a:schemeClr val="bg1"/>
                </a:solidFill>
              </a:rPr>
              <a:t>Difference between SM and Dark A’ bremsstrahlung is the latter carries away much more of the beam energy and transverse momentum than SM bremsstrahlung</a:t>
            </a:r>
          </a:p>
          <a:p>
            <a:pPr>
              <a:spcAft>
                <a:spcPts val="600"/>
              </a:spcAft>
            </a:pPr>
            <a:r>
              <a:rPr lang="en-US" sz="2000" dirty="0">
                <a:solidFill>
                  <a:schemeClr val="bg1"/>
                </a:solidFill>
              </a:rPr>
              <a:t>Larger the A’ mass, the greater the difference from SM bremsstrahlung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7E2257B6-390A-62DF-26A6-4BE2783403FA}"/>
              </a:ext>
            </a:extLst>
          </p:cNvPr>
          <p:cNvSpPr txBox="1"/>
          <p:nvPr/>
        </p:nvSpPr>
        <p:spPr>
          <a:xfrm rot="16200000">
            <a:off x="6511616" y="1496796"/>
            <a:ext cx="3108960" cy="461665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FF00"/>
                </a:solidFill>
              </a:rPr>
              <a:t>Recoil Electron Energy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85067716-0CFB-C289-811A-A12C507ECB5C}"/>
              </a:ext>
            </a:extLst>
          </p:cNvPr>
          <p:cNvSpPr txBox="1"/>
          <p:nvPr/>
        </p:nvSpPr>
        <p:spPr>
          <a:xfrm rot="16200000">
            <a:off x="6491625" y="4771488"/>
            <a:ext cx="3108960" cy="461665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FFFF00"/>
                </a:solidFill>
              </a:rPr>
              <a:t>Recoil Electron p</a:t>
            </a:r>
            <a:r>
              <a:rPr lang="en-US" sz="2400" baseline="-25000" dirty="0">
                <a:solidFill>
                  <a:srgbClr val="FFFF00"/>
                </a:solidFill>
              </a:rPr>
              <a:t>T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0FCDC2B9-29F9-68A1-882E-53FBDEC7F045}"/>
              </a:ext>
            </a:extLst>
          </p:cNvPr>
          <p:cNvSpPr txBox="1"/>
          <p:nvPr/>
        </p:nvSpPr>
        <p:spPr>
          <a:xfrm>
            <a:off x="8666206" y="1947268"/>
            <a:ext cx="9601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chemeClr val="bg1"/>
                </a:solidFill>
              </a:rPr>
              <a:t>DM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BBF23496-F5A8-880F-72C5-4F9C7502DF22}"/>
              </a:ext>
            </a:extLst>
          </p:cNvPr>
          <p:cNvSpPr txBox="1"/>
          <p:nvPr/>
        </p:nvSpPr>
        <p:spPr>
          <a:xfrm>
            <a:off x="9707880" y="5557540"/>
            <a:ext cx="9601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chemeClr val="bg1"/>
                </a:solidFill>
              </a:rPr>
              <a:t>DM</a:t>
            </a:r>
          </a:p>
        </p:txBody>
      </p:sp>
    </p:spTree>
    <p:extLst>
      <p:ext uri="{BB962C8B-B14F-4D97-AF65-F5344CB8AC3E}">
        <p14:creationId xmlns:p14="http://schemas.microsoft.com/office/powerpoint/2010/main" val="18942467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153C4D3-71A3-E501-5FEF-7E3F8B131DE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pparatus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76BB5250-F3E9-AC6F-7D50-CCC830731E8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/>
              <a:t>Craig Dukes / Virginia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6E0C2A0-0F70-E57D-2FA1-3B48487DFE1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IPA 2022:  Light Dark Matter eXperiment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CFA48FA-CD87-235B-ED14-C32F8FB512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F3207-39C2-4B35-9EBF-195B2F555FC9}" type="slidenum">
              <a:rPr lang="en-US" smtClean="0"/>
              <a:pPr/>
              <a:t>12</a:t>
            </a:fld>
            <a:endParaRPr lang="en-US" dirty="0"/>
          </a:p>
        </p:txBody>
      </p:sp>
      <p:pic>
        <p:nvPicPr>
          <p:cNvPr id="6" name="Picture 5" descr="Diagram&#10;&#10;Description automatically generated">
            <a:extLst>
              <a:ext uri="{FF2B5EF4-FFF2-40B4-BE49-F238E27FC236}">
                <a16:creationId xmlns:a16="http://schemas.microsoft.com/office/drawing/2014/main" id="{F06819FD-8777-93F6-CB7A-A6C130E6EF6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4320" y="3017520"/>
            <a:ext cx="6955971" cy="3429000"/>
          </a:xfrm>
          <a:prstGeom prst="rect">
            <a:avLst/>
          </a:prstGeom>
          <a:ln w="38100">
            <a:solidFill>
              <a:srgbClr val="0000FF"/>
            </a:solidFill>
          </a:ln>
        </p:spPr>
      </p:pic>
      <p:pic>
        <p:nvPicPr>
          <p:cNvPr id="7" name="Picture 6" descr="Diagram, engineering drawing&#10;&#10;Description automatically generated">
            <a:extLst>
              <a:ext uri="{FF2B5EF4-FFF2-40B4-BE49-F238E27FC236}">
                <a16:creationId xmlns:a16="http://schemas.microsoft.com/office/drawing/2014/main" id="{8B889E08-093C-9C32-6335-BD16E13240D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04760" y="731519"/>
            <a:ext cx="4312920" cy="3887103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D09A512C-DC4A-C451-4563-82A64DF2C6D7}"/>
              </a:ext>
            </a:extLst>
          </p:cNvPr>
          <p:cNvSpPr txBox="1"/>
          <p:nvPr/>
        </p:nvSpPr>
        <p:spPr>
          <a:xfrm>
            <a:off x="9761220" y="1463040"/>
            <a:ext cx="17373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Hadronic Calorimeter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219B5F7-97FD-5FB8-1FBF-535BBE73EDB6}"/>
              </a:ext>
            </a:extLst>
          </p:cNvPr>
          <p:cNvSpPr txBox="1"/>
          <p:nvPr/>
        </p:nvSpPr>
        <p:spPr>
          <a:xfrm>
            <a:off x="9616440" y="4043699"/>
            <a:ext cx="17373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M Calorimeter</a:t>
            </a: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17316D1C-A95B-65DD-A4C7-525FA83C8599}"/>
              </a:ext>
            </a:extLst>
          </p:cNvPr>
          <p:cNvCxnSpPr/>
          <p:nvPr/>
        </p:nvCxnSpPr>
        <p:spPr>
          <a:xfrm flipH="1" flipV="1">
            <a:off x="9113520" y="2930094"/>
            <a:ext cx="1247833" cy="1093266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Oval 11">
            <a:extLst>
              <a:ext uri="{FF2B5EF4-FFF2-40B4-BE49-F238E27FC236}">
                <a16:creationId xmlns:a16="http://schemas.microsoft.com/office/drawing/2014/main" id="{B3057466-846D-1C9C-AFEF-4234EA2B39D0}"/>
              </a:ext>
            </a:extLst>
          </p:cNvPr>
          <p:cNvSpPr/>
          <p:nvPr/>
        </p:nvSpPr>
        <p:spPr>
          <a:xfrm rot="20750278">
            <a:off x="7787640" y="2334832"/>
            <a:ext cx="1828800" cy="1093266"/>
          </a:xfrm>
          <a:prstGeom prst="ellipse">
            <a:avLst/>
          </a:prstGeom>
          <a:noFill/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3" name="Freeform: Shape 12">
            <a:extLst>
              <a:ext uri="{FF2B5EF4-FFF2-40B4-BE49-F238E27FC236}">
                <a16:creationId xmlns:a16="http://schemas.microsoft.com/office/drawing/2014/main" id="{8636DED6-1883-41B8-A121-F4712F0D511B}"/>
              </a:ext>
            </a:extLst>
          </p:cNvPr>
          <p:cNvSpPr/>
          <p:nvPr/>
        </p:nvSpPr>
        <p:spPr>
          <a:xfrm>
            <a:off x="7247744" y="3222885"/>
            <a:ext cx="2053653" cy="3192905"/>
          </a:xfrm>
          <a:custGeom>
            <a:avLst/>
            <a:gdLst>
              <a:gd name="connsiteX0" fmla="*/ 0 w 2053653"/>
              <a:gd name="connsiteY0" fmla="*/ 3192905 h 3192905"/>
              <a:gd name="connsiteX1" fmla="*/ 359764 w 2053653"/>
              <a:gd name="connsiteY1" fmla="*/ 1761345 h 3192905"/>
              <a:gd name="connsiteX2" fmla="*/ 2053653 w 2053653"/>
              <a:gd name="connsiteY2" fmla="*/ 0 h 31929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053653" h="3192905">
                <a:moveTo>
                  <a:pt x="0" y="3192905"/>
                </a:moveTo>
                <a:cubicBezTo>
                  <a:pt x="8744" y="2743200"/>
                  <a:pt x="17489" y="2293496"/>
                  <a:pt x="359764" y="1761345"/>
                </a:cubicBezTo>
                <a:cubicBezTo>
                  <a:pt x="702039" y="1229194"/>
                  <a:pt x="1377846" y="614597"/>
                  <a:pt x="2053653" y="0"/>
                </a:cubicBezTo>
              </a:path>
            </a:pathLst>
          </a:custGeom>
          <a:noFill/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5" name="Freeform: Shape 14">
            <a:extLst>
              <a:ext uri="{FF2B5EF4-FFF2-40B4-BE49-F238E27FC236}">
                <a16:creationId xmlns:a16="http://schemas.microsoft.com/office/drawing/2014/main" id="{DA0F1636-3EFA-AF52-6C00-8B7FF2F6F688}"/>
              </a:ext>
            </a:extLst>
          </p:cNvPr>
          <p:cNvSpPr/>
          <p:nvPr/>
        </p:nvSpPr>
        <p:spPr>
          <a:xfrm>
            <a:off x="274320" y="2413416"/>
            <a:ext cx="8030231" cy="582396"/>
          </a:xfrm>
          <a:custGeom>
            <a:avLst/>
            <a:gdLst>
              <a:gd name="connsiteX0" fmla="*/ 164655 w 8199383"/>
              <a:gd name="connsiteY0" fmla="*/ 577122 h 582396"/>
              <a:gd name="connsiteX1" fmla="*/ 292071 w 8199383"/>
              <a:gd name="connsiteY1" fmla="*/ 577122 h 582396"/>
              <a:gd name="connsiteX2" fmla="*/ 6138235 w 8199383"/>
              <a:gd name="connsiteY2" fmla="*/ 434715 h 582396"/>
              <a:gd name="connsiteX3" fmla="*/ 8199383 w 8199383"/>
              <a:gd name="connsiteY3" fmla="*/ 0 h 5823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199383" h="582396">
                <a:moveTo>
                  <a:pt x="164655" y="577122"/>
                </a:moveTo>
                <a:cubicBezTo>
                  <a:pt x="-269436" y="588989"/>
                  <a:pt x="292071" y="577122"/>
                  <a:pt x="292071" y="577122"/>
                </a:cubicBezTo>
                <a:cubicBezTo>
                  <a:pt x="1287668" y="553388"/>
                  <a:pt x="4820350" y="530902"/>
                  <a:pt x="6138235" y="434715"/>
                </a:cubicBezTo>
                <a:cubicBezTo>
                  <a:pt x="7456120" y="338528"/>
                  <a:pt x="7827751" y="169264"/>
                  <a:pt x="8199383" y="0"/>
                </a:cubicBezTo>
              </a:path>
            </a:pathLst>
          </a:custGeom>
          <a:noFill/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8DE31688-36BF-2720-B29C-9E8C474F7DA7}"/>
              </a:ext>
            </a:extLst>
          </p:cNvPr>
          <p:cNvSpPr txBox="1"/>
          <p:nvPr/>
        </p:nvSpPr>
        <p:spPr>
          <a:xfrm>
            <a:off x="179938" y="712549"/>
            <a:ext cx="6903720" cy="17081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bg1"/>
                </a:solidFill>
              </a:rPr>
              <a:t>Quasi-beam dump experiment: tag and measure each incoming electron</a:t>
            </a:r>
          </a:p>
          <a:p>
            <a:pPr marL="342900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bg1"/>
                </a:solidFill>
              </a:rPr>
              <a:t>Use existing detector technologies that have been designed for high rate / high radiation environments:  (1) to keep costs down, and (2) to allow the apparatus to be fabricated quickly</a:t>
            </a:r>
          </a:p>
        </p:txBody>
      </p:sp>
      <p:pic>
        <p:nvPicPr>
          <p:cNvPr id="14" name="Picture 13" descr="Diagram&#10;&#10;Description automatically generated">
            <a:extLst>
              <a:ext uri="{FF2B5EF4-FFF2-40B4-BE49-F238E27FC236}">
                <a16:creationId xmlns:a16="http://schemas.microsoft.com/office/drawing/2014/main" id="{6C932447-9175-5680-22E3-3482F278A11E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6789" y="2503591"/>
            <a:ext cx="5751905" cy="4015481"/>
          </a:xfrm>
          <a:prstGeom prst="rect">
            <a:avLst/>
          </a:prstGeom>
          <a:ln w="38100">
            <a:solidFill>
              <a:srgbClr val="0000FF"/>
            </a:solidFill>
          </a:ln>
        </p:spPr>
      </p:pic>
      <p:sp>
        <p:nvSpPr>
          <p:cNvPr id="16" name="Freeform: Shape 15">
            <a:extLst>
              <a:ext uri="{FF2B5EF4-FFF2-40B4-BE49-F238E27FC236}">
                <a16:creationId xmlns:a16="http://schemas.microsoft.com/office/drawing/2014/main" id="{CBDF503E-89C6-191D-9A40-4AB7A913429B}"/>
              </a:ext>
            </a:extLst>
          </p:cNvPr>
          <p:cNvSpPr/>
          <p:nvPr/>
        </p:nvSpPr>
        <p:spPr>
          <a:xfrm>
            <a:off x="6815766" y="3275390"/>
            <a:ext cx="2376615" cy="3265715"/>
          </a:xfrm>
          <a:custGeom>
            <a:avLst/>
            <a:gdLst>
              <a:gd name="connsiteX0" fmla="*/ 10786 w 2376615"/>
              <a:gd name="connsiteY0" fmla="*/ 3265715 h 3265715"/>
              <a:gd name="connsiteX1" fmla="*/ 359129 w 2376615"/>
              <a:gd name="connsiteY1" fmla="*/ 1823962 h 3265715"/>
              <a:gd name="connsiteX2" fmla="*/ 2376615 w 2376615"/>
              <a:gd name="connsiteY2" fmla="*/ 0 h 32657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376615" h="3265715">
                <a:moveTo>
                  <a:pt x="10786" y="3265715"/>
                </a:moveTo>
                <a:cubicBezTo>
                  <a:pt x="-12195" y="2816981"/>
                  <a:pt x="-35176" y="2368248"/>
                  <a:pt x="359129" y="1823962"/>
                </a:cubicBezTo>
                <a:cubicBezTo>
                  <a:pt x="753434" y="1279676"/>
                  <a:pt x="1565024" y="639838"/>
                  <a:pt x="2376615" y="0"/>
                </a:cubicBezTo>
              </a:path>
            </a:pathLst>
          </a:custGeom>
          <a:noFill/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9" name="Freeform: Shape 18">
            <a:extLst>
              <a:ext uri="{FF2B5EF4-FFF2-40B4-BE49-F238E27FC236}">
                <a16:creationId xmlns:a16="http://schemas.microsoft.com/office/drawing/2014/main" id="{EF8C1238-39F3-83EF-35CC-42098E654ECD}"/>
              </a:ext>
            </a:extLst>
          </p:cNvPr>
          <p:cNvSpPr/>
          <p:nvPr/>
        </p:nvSpPr>
        <p:spPr>
          <a:xfrm>
            <a:off x="6802362" y="2380343"/>
            <a:ext cx="1596571" cy="315973"/>
          </a:xfrm>
          <a:custGeom>
            <a:avLst/>
            <a:gdLst>
              <a:gd name="connsiteX0" fmla="*/ 0 w 1596571"/>
              <a:gd name="connsiteY0" fmla="*/ 96762 h 315973"/>
              <a:gd name="connsiteX1" fmla="*/ 827314 w 1596571"/>
              <a:gd name="connsiteY1" fmla="*/ 314476 h 315973"/>
              <a:gd name="connsiteX2" fmla="*/ 1596571 w 1596571"/>
              <a:gd name="connsiteY2" fmla="*/ 0 h 31597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596571" h="315973">
                <a:moveTo>
                  <a:pt x="0" y="96762"/>
                </a:moveTo>
                <a:cubicBezTo>
                  <a:pt x="280609" y="213682"/>
                  <a:pt x="561219" y="330603"/>
                  <a:pt x="827314" y="314476"/>
                </a:cubicBezTo>
                <a:cubicBezTo>
                  <a:pt x="1093409" y="298349"/>
                  <a:pt x="1344990" y="149174"/>
                  <a:pt x="1596571" y="0"/>
                </a:cubicBezTo>
              </a:path>
            </a:pathLst>
          </a:custGeom>
          <a:noFill/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EDBE6F4A-1AC5-65EC-5325-B4DDBC5608CD}"/>
              </a:ext>
            </a:extLst>
          </p:cNvPr>
          <p:cNvCxnSpPr>
            <a:cxnSpLocks/>
          </p:cNvCxnSpPr>
          <p:nvPr/>
        </p:nvCxnSpPr>
        <p:spPr>
          <a:xfrm flipV="1">
            <a:off x="2011680" y="3429000"/>
            <a:ext cx="1798320" cy="137160"/>
          </a:xfrm>
          <a:prstGeom prst="line">
            <a:avLst/>
          </a:prstGeom>
          <a:ln w="38100">
            <a:solidFill>
              <a:srgbClr val="FFC000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DB486B05-2BA7-94B5-BDD1-E53039AE34D2}"/>
              </a:ext>
            </a:extLst>
          </p:cNvPr>
          <p:cNvSpPr txBox="1"/>
          <p:nvPr/>
        </p:nvSpPr>
        <p:spPr>
          <a:xfrm>
            <a:off x="2424328" y="3053274"/>
            <a:ext cx="9601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FFC000"/>
                </a:solidFill>
              </a:rPr>
              <a:t>1 m</a:t>
            </a:r>
          </a:p>
        </p:txBody>
      </p:sp>
    </p:spTree>
    <p:extLst>
      <p:ext uri="{BB962C8B-B14F-4D97-AF65-F5344CB8AC3E}">
        <p14:creationId xmlns:p14="http://schemas.microsoft.com/office/powerpoint/2010/main" val="1115155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5" grpId="0" animBg="1"/>
      <p:bldP spid="16" grpId="0" animBg="1"/>
      <p:bldP spid="19" grpId="0" animBg="1"/>
      <p:bldP spid="2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CF0C6C47-B02F-243C-E7A0-B7C98008D9D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pparatus:  Trigger Scintillator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41A261A4-14C0-C166-253B-0C9400DE0D2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/>
              <a:t>Craig Dukes / Virginia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60F8984-DD75-0018-62BC-07829DA490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IPA 2022:  Light Dark Matter eXperiment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7ACF17C-C052-8D55-3268-05437EBF10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F3207-39C2-4B35-9EBF-195B2F555FC9}" type="slidenum">
              <a:rPr lang="en-US" smtClean="0"/>
              <a:pPr/>
              <a:t>13</a:t>
            </a:fld>
            <a:endParaRPr lang="en-US" dirty="0"/>
          </a:p>
        </p:txBody>
      </p:sp>
      <p:pic>
        <p:nvPicPr>
          <p:cNvPr id="7" name="Picture 6" descr="Diagram&#10;&#10;Description automatically generated">
            <a:extLst>
              <a:ext uri="{FF2B5EF4-FFF2-40B4-BE49-F238E27FC236}">
                <a16:creationId xmlns:a16="http://schemas.microsoft.com/office/drawing/2014/main" id="{7C4A74CF-605C-0628-E219-5301BE6ADE47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4320" y="3017520"/>
            <a:ext cx="6955971" cy="3429000"/>
          </a:xfrm>
          <a:prstGeom prst="rect">
            <a:avLst/>
          </a:prstGeom>
        </p:spPr>
      </p:pic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AA560710-8902-56E8-9B06-9DF8CDE2C5E4}"/>
              </a:ext>
            </a:extLst>
          </p:cNvPr>
          <p:cNvSpPr/>
          <p:nvPr/>
        </p:nvSpPr>
        <p:spPr>
          <a:xfrm>
            <a:off x="594359" y="3645337"/>
            <a:ext cx="320040" cy="1645920"/>
          </a:xfrm>
          <a:prstGeom prst="roundRect">
            <a:avLst/>
          </a:prstGeom>
          <a:solidFill>
            <a:srgbClr val="FFFF00">
              <a:alpha val="18000"/>
            </a:srgbClr>
          </a:solidFill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70FED6EB-088C-BE70-FFDB-C9C3430E37AF}"/>
              </a:ext>
            </a:extLst>
          </p:cNvPr>
          <p:cNvSpPr/>
          <p:nvPr/>
        </p:nvSpPr>
        <p:spPr>
          <a:xfrm>
            <a:off x="2194558" y="3703320"/>
            <a:ext cx="320040" cy="1645920"/>
          </a:xfrm>
          <a:prstGeom prst="roundRect">
            <a:avLst/>
          </a:prstGeom>
          <a:solidFill>
            <a:srgbClr val="FFFF00">
              <a:alpha val="18000"/>
            </a:srgbClr>
          </a:solidFill>
          <a:ln w="38100">
            <a:solidFill>
              <a:srgbClr val="66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Rectangle: Rounded Corners 9">
            <a:extLst>
              <a:ext uri="{FF2B5EF4-FFF2-40B4-BE49-F238E27FC236}">
                <a16:creationId xmlns:a16="http://schemas.microsoft.com/office/drawing/2014/main" id="{A59E9109-D20A-92A5-4666-7FE1EA6B4B13}"/>
              </a:ext>
            </a:extLst>
          </p:cNvPr>
          <p:cNvSpPr/>
          <p:nvPr/>
        </p:nvSpPr>
        <p:spPr>
          <a:xfrm>
            <a:off x="2529840" y="3703320"/>
            <a:ext cx="228600" cy="1645920"/>
          </a:xfrm>
          <a:prstGeom prst="roundRect">
            <a:avLst/>
          </a:prstGeom>
          <a:solidFill>
            <a:srgbClr val="FFFF00">
              <a:alpha val="18000"/>
            </a:srgbClr>
          </a:solidFill>
          <a:ln w="28575"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15" name="Picture 14" descr="A picture containing text, indoor, line&#10;&#10;Description automatically generated">
            <a:extLst>
              <a:ext uri="{FF2B5EF4-FFF2-40B4-BE49-F238E27FC236}">
                <a16:creationId xmlns:a16="http://schemas.microsoft.com/office/drawing/2014/main" id="{4703DF23-1B99-85C5-F67F-3A0D32453438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13282" y="708114"/>
            <a:ext cx="6583470" cy="2300543"/>
          </a:xfrm>
          <a:prstGeom prst="rect">
            <a:avLst/>
          </a:prstGeom>
        </p:spPr>
      </p:pic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CA0A3AE1-7349-4880-B1FE-759C69C1CAE0}"/>
              </a:ext>
            </a:extLst>
          </p:cNvPr>
          <p:cNvCxnSpPr>
            <a:cxnSpLocks/>
            <a:stCxn id="8" idx="3"/>
          </p:cNvCxnSpPr>
          <p:nvPr/>
        </p:nvCxnSpPr>
        <p:spPr>
          <a:xfrm flipV="1">
            <a:off x="914399" y="1795344"/>
            <a:ext cx="5010363" cy="2672953"/>
          </a:xfrm>
          <a:prstGeom prst="straightConnector1">
            <a:avLst/>
          </a:prstGeom>
          <a:ln w="762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Oval 18">
            <a:extLst>
              <a:ext uri="{FF2B5EF4-FFF2-40B4-BE49-F238E27FC236}">
                <a16:creationId xmlns:a16="http://schemas.microsoft.com/office/drawing/2014/main" id="{7096A3E9-3FC1-D915-F035-73C0A7538069}"/>
              </a:ext>
            </a:extLst>
          </p:cNvPr>
          <p:cNvSpPr/>
          <p:nvPr/>
        </p:nvSpPr>
        <p:spPr>
          <a:xfrm rot="16356776">
            <a:off x="5495062" y="978021"/>
            <a:ext cx="1534304" cy="993562"/>
          </a:xfrm>
          <a:prstGeom prst="ellipse">
            <a:avLst/>
          </a:prstGeom>
          <a:solidFill>
            <a:srgbClr val="FFFF00">
              <a:alpha val="20000"/>
            </a:srgbClr>
          </a:solidFill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C84881F3-8C92-AB20-0DB9-872C26802A6A}"/>
              </a:ext>
            </a:extLst>
          </p:cNvPr>
          <p:cNvCxnSpPr>
            <a:cxnSpLocks/>
          </p:cNvCxnSpPr>
          <p:nvPr/>
        </p:nvCxnSpPr>
        <p:spPr>
          <a:xfrm flipV="1">
            <a:off x="2588243" y="2134367"/>
            <a:ext cx="7668277" cy="2412588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3" name="Picture 22" descr="Diagram&#10;&#10;Description automatically generated">
            <a:extLst>
              <a:ext uri="{FF2B5EF4-FFF2-40B4-BE49-F238E27FC236}">
                <a16:creationId xmlns:a16="http://schemas.microsoft.com/office/drawing/2014/main" id="{3B1F43F7-A80D-DB26-850B-7514306D0988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27040" y="3100666"/>
            <a:ext cx="2775516" cy="3262708"/>
          </a:xfrm>
          <a:prstGeom prst="rect">
            <a:avLst/>
          </a:prstGeom>
        </p:spPr>
      </p:pic>
      <p:sp>
        <p:nvSpPr>
          <p:cNvPr id="24" name="Oval 23">
            <a:extLst>
              <a:ext uri="{FF2B5EF4-FFF2-40B4-BE49-F238E27FC236}">
                <a16:creationId xmlns:a16="http://schemas.microsoft.com/office/drawing/2014/main" id="{623D16F1-178A-F60B-BCDF-AB9591A27A80}"/>
              </a:ext>
            </a:extLst>
          </p:cNvPr>
          <p:cNvSpPr/>
          <p:nvPr/>
        </p:nvSpPr>
        <p:spPr>
          <a:xfrm rot="16356776">
            <a:off x="9752202" y="1272796"/>
            <a:ext cx="1534304" cy="993562"/>
          </a:xfrm>
          <a:prstGeom prst="ellipse">
            <a:avLst/>
          </a:prstGeom>
          <a:solidFill>
            <a:srgbClr val="FFFF00">
              <a:alpha val="20000"/>
            </a:srgbClr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AFC47B82-FF78-DAC3-3B7F-91B7C6291810}"/>
              </a:ext>
            </a:extLst>
          </p:cNvPr>
          <p:cNvSpPr txBox="1"/>
          <p:nvPr/>
        </p:nvSpPr>
        <p:spPr>
          <a:xfrm>
            <a:off x="8107680" y="6270717"/>
            <a:ext cx="313464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2 mm deep x 3 mm wide strips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3FC6CF29-3E7C-63D5-F2D6-5CB22C73A355}"/>
              </a:ext>
            </a:extLst>
          </p:cNvPr>
          <p:cNvSpPr txBox="1"/>
          <p:nvPr/>
        </p:nvSpPr>
        <p:spPr>
          <a:xfrm>
            <a:off x="61191" y="721868"/>
            <a:ext cx="534162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bg1"/>
                </a:solidFill>
              </a:rPr>
              <a:t>Low-energy ECal trigger requires knowledge of #e</a:t>
            </a:r>
            <a:r>
              <a:rPr lang="en-US" sz="2000" baseline="30000" dirty="0">
                <a:solidFill>
                  <a:schemeClr val="bg1"/>
                </a:solidFill>
                <a:latin typeface="Symbol" panose="05050102010706020507" pitchFamily="18" charset="2"/>
              </a:rPr>
              <a:t>-</a:t>
            </a:r>
            <a:r>
              <a:rPr lang="en-US" sz="2000" dirty="0">
                <a:solidFill>
                  <a:schemeClr val="bg1"/>
                </a:solidFill>
              </a:rPr>
              <a:t>/pulse:  average ~1 e</a:t>
            </a:r>
            <a:r>
              <a:rPr lang="en-US" sz="2000" baseline="30000" dirty="0">
                <a:solidFill>
                  <a:schemeClr val="bg1"/>
                </a:solidFill>
                <a:latin typeface="Symbol" panose="05050102010706020507" pitchFamily="18" charset="2"/>
              </a:rPr>
              <a:t>-</a:t>
            </a:r>
            <a:r>
              <a:rPr lang="en-US" sz="2000" dirty="0">
                <a:solidFill>
                  <a:schemeClr val="bg1"/>
                </a:solidFill>
              </a:rPr>
              <a:t>/25 ns pulse</a:t>
            </a:r>
          </a:p>
          <a:p>
            <a:pPr marL="342900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bg1"/>
                </a:solidFill>
              </a:rPr>
              <a:t>Thin segmented scintillator: </a:t>
            </a:r>
          </a:p>
          <a:p>
            <a:pPr marL="800100" lvl="1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bg1"/>
                </a:solidFill>
              </a:rPr>
              <a:t>2 offset layers/station: 48 total counters</a:t>
            </a:r>
          </a:p>
          <a:p>
            <a:pPr marL="800100" lvl="1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bg1"/>
                </a:solidFill>
              </a:rPr>
              <a:t>3 mm pitch</a:t>
            </a:r>
          </a:p>
          <a:p>
            <a:pPr marL="342900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bg1"/>
                </a:solidFill>
              </a:rPr>
              <a:t>Note: 40 MHz e</a:t>
            </a:r>
            <a:r>
              <a:rPr lang="en-US" sz="2000" baseline="30000" dirty="0">
                <a:solidFill>
                  <a:schemeClr val="bg1"/>
                </a:solidFill>
                <a:latin typeface="Symbol" panose="05050102010706020507" pitchFamily="18" charset="2"/>
              </a:rPr>
              <a:t>-</a:t>
            </a:r>
            <a:r>
              <a:rPr lang="en-US" sz="2000" dirty="0">
                <a:solidFill>
                  <a:schemeClr val="bg1"/>
                </a:solidFill>
              </a:rPr>
              <a:t> beam spot is large: ~20 cm</a:t>
            </a:r>
            <a:r>
              <a:rPr lang="en-US" sz="2000" baseline="30000" dirty="0">
                <a:solidFill>
                  <a:schemeClr val="bg1"/>
                </a:solidFill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35927655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iagram&#10;&#10;Description automatically generated">
            <a:extLst>
              <a:ext uri="{FF2B5EF4-FFF2-40B4-BE49-F238E27FC236}">
                <a16:creationId xmlns:a16="http://schemas.microsoft.com/office/drawing/2014/main" id="{A73D836C-1509-CB52-B8E4-27CEA63706C2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4320" y="3017520"/>
            <a:ext cx="6955971" cy="3429000"/>
          </a:xfrm>
          <a:prstGeom prst="rect">
            <a:avLst/>
          </a:prstGeom>
        </p:spPr>
      </p:pic>
      <p:pic>
        <p:nvPicPr>
          <p:cNvPr id="13" name="Picture 12" descr="Diagram&#10;&#10;Description automatically generated with low confidence">
            <a:extLst>
              <a:ext uri="{FF2B5EF4-FFF2-40B4-BE49-F238E27FC236}">
                <a16:creationId xmlns:a16="http://schemas.microsoft.com/office/drawing/2014/main" id="{DBD6FE23-ED1E-B139-DA5F-22150B6E5D18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54944" y="731053"/>
            <a:ext cx="4715135" cy="2506243"/>
          </a:xfrm>
          <a:prstGeom prst="rect">
            <a:avLst/>
          </a:prstGeom>
          <a:ln>
            <a:noFill/>
          </a:ln>
        </p:spPr>
      </p:pic>
      <p:sp>
        <p:nvSpPr>
          <p:cNvPr id="6" name="Title 5">
            <a:extLst>
              <a:ext uri="{FF2B5EF4-FFF2-40B4-BE49-F238E27FC236}">
                <a16:creationId xmlns:a16="http://schemas.microsoft.com/office/drawing/2014/main" id="{633573E6-F520-DCA5-0F0A-26F5FFACF81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DMX Apparatus:  Tagger &amp; Recoil Tracker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D718E4CB-1C27-2F8A-9B0E-BBBE01B06F0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/>
              <a:t>Craig Dukes / Virginia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886DC7C-9C59-257C-EB97-01E22CA7D5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IPA 2022:  Light Dark Matter eXperiment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EEA52C4-A183-D14F-31C5-8AF8FBEB6F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F3207-39C2-4B35-9EBF-195B2F555FC9}" type="slidenum">
              <a:rPr lang="en-US" smtClean="0"/>
              <a:pPr/>
              <a:t>14</a:t>
            </a:fld>
            <a:endParaRPr lang="en-US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F8DE2E5E-9B9D-2C0B-28AD-7F946B1FCBB4}"/>
              </a:ext>
            </a:extLst>
          </p:cNvPr>
          <p:cNvSpPr txBox="1"/>
          <p:nvPr/>
        </p:nvSpPr>
        <p:spPr>
          <a:xfrm>
            <a:off x="95822" y="643532"/>
            <a:ext cx="7123555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bg1"/>
                </a:solidFill>
              </a:rPr>
              <a:t>Tagger / Recoil tracker inside 1.5 T dipole field / fringe field measure momentum of incoming / recoil e</a:t>
            </a:r>
            <a:r>
              <a:rPr lang="en-US" sz="2000" baseline="30000" dirty="0">
                <a:solidFill>
                  <a:schemeClr val="bg1"/>
                </a:solidFill>
                <a:latin typeface="Symbol" panose="05050102010706020507" pitchFamily="18" charset="2"/>
              </a:rPr>
              <a:t>-</a:t>
            </a:r>
            <a:r>
              <a:rPr lang="en-US" sz="2000" dirty="0">
                <a:solidFill>
                  <a:schemeClr val="bg1"/>
                </a:solidFill>
              </a:rPr>
              <a:t> to &lt;1%</a:t>
            </a:r>
          </a:p>
          <a:p>
            <a:pPr marL="342900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bg1"/>
                </a:solidFill>
              </a:rPr>
              <a:t>Double-sided silicon, Based on </a:t>
            </a:r>
            <a:r>
              <a:rPr lang="en-US" sz="2000" dirty="0" err="1">
                <a:solidFill>
                  <a:schemeClr val="bg1"/>
                </a:solidFill>
              </a:rPr>
              <a:t>Vtx</a:t>
            </a:r>
            <a:r>
              <a:rPr lang="en-US" sz="2000" dirty="0">
                <a:solidFill>
                  <a:schemeClr val="bg1"/>
                </a:solidFill>
              </a:rPr>
              <a:t> Tracker for HPS </a:t>
            </a:r>
            <a:r>
              <a:rPr lang="en-US" sz="2000" dirty="0" err="1">
                <a:solidFill>
                  <a:schemeClr val="bg1"/>
                </a:solidFill>
              </a:rPr>
              <a:t>expt</a:t>
            </a:r>
            <a:r>
              <a:rPr lang="en-US" sz="2000" dirty="0">
                <a:solidFill>
                  <a:schemeClr val="bg1"/>
                </a:solidFill>
              </a:rPr>
              <a:t> (JLab)</a:t>
            </a:r>
          </a:p>
          <a:p>
            <a:pPr marL="342900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bg1"/>
                </a:solidFill>
              </a:rPr>
              <a:t>4 MHz/mm</a:t>
            </a:r>
            <a:r>
              <a:rPr lang="en-US" sz="2000" baseline="30000" dirty="0">
                <a:solidFill>
                  <a:schemeClr val="bg1"/>
                </a:solidFill>
              </a:rPr>
              <a:t>2</a:t>
            </a:r>
            <a:r>
              <a:rPr lang="en-US" sz="2000" dirty="0">
                <a:solidFill>
                  <a:schemeClr val="bg1"/>
                </a:solidFill>
              </a:rPr>
              <a:t> rate capability</a:t>
            </a:r>
          </a:p>
          <a:p>
            <a:pPr marL="342900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sv-SE" sz="2000" dirty="0">
                <a:solidFill>
                  <a:schemeClr val="bg1"/>
                </a:solidFill>
              </a:rPr>
              <a:t>0.7% X</a:t>
            </a:r>
            <a:r>
              <a:rPr lang="sv-SE" sz="2000" baseline="-25000" dirty="0">
                <a:solidFill>
                  <a:schemeClr val="bg1"/>
                </a:solidFill>
              </a:rPr>
              <a:t>0</a:t>
            </a:r>
            <a:r>
              <a:rPr lang="sv-SE" sz="2000" dirty="0">
                <a:solidFill>
                  <a:schemeClr val="bg1"/>
                </a:solidFill>
              </a:rPr>
              <a:t> per 3d hit</a:t>
            </a:r>
          </a:p>
          <a:p>
            <a:pPr marL="342900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bg1"/>
                </a:solidFill>
              </a:rPr>
              <a:t>6 (60) </a:t>
            </a:r>
            <a:r>
              <a:rPr lang="en-US" sz="2000" dirty="0">
                <a:solidFill>
                  <a:schemeClr val="bg1"/>
                </a:solidFill>
                <a:latin typeface="Symbol" panose="05050102010706020507" pitchFamily="18" charset="2"/>
              </a:rPr>
              <a:t>m</a:t>
            </a:r>
            <a:r>
              <a:rPr lang="en-US" sz="2000" dirty="0">
                <a:solidFill>
                  <a:schemeClr val="bg1"/>
                </a:solidFill>
              </a:rPr>
              <a:t>m hor (ver) resolution</a:t>
            </a:r>
            <a:r>
              <a:rPr lang="sv-SE" sz="2000" dirty="0">
                <a:solidFill>
                  <a:schemeClr val="bg1"/>
                </a:solidFill>
              </a:rPr>
              <a:t>; </a:t>
            </a:r>
            <a:r>
              <a:rPr lang="en-US" sz="2000" dirty="0">
                <a:solidFill>
                  <a:schemeClr val="bg1"/>
                </a:solidFill>
              </a:rPr>
              <a:t>~2 ns timing resolution</a:t>
            </a:r>
          </a:p>
        </p:txBody>
      </p:sp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908354A0-0D06-6305-C080-7EFCC001DD01}"/>
              </a:ext>
            </a:extLst>
          </p:cNvPr>
          <p:cNvSpPr/>
          <p:nvPr/>
        </p:nvSpPr>
        <p:spPr>
          <a:xfrm>
            <a:off x="740226" y="3703321"/>
            <a:ext cx="1515292" cy="1645920"/>
          </a:xfrm>
          <a:prstGeom prst="roundRect">
            <a:avLst/>
          </a:prstGeom>
          <a:solidFill>
            <a:srgbClr val="FFFF00">
              <a:alpha val="18000"/>
            </a:srgbClr>
          </a:solidFill>
          <a:ln w="28575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FD48CC41-EEDA-E94E-F2C7-F4D3283DEFC0}"/>
              </a:ext>
            </a:extLst>
          </p:cNvPr>
          <p:cNvSpPr/>
          <p:nvPr/>
        </p:nvSpPr>
        <p:spPr>
          <a:xfrm>
            <a:off x="2728442" y="3566160"/>
            <a:ext cx="1515292" cy="1920240"/>
          </a:xfrm>
          <a:prstGeom prst="roundRect">
            <a:avLst/>
          </a:prstGeom>
          <a:solidFill>
            <a:srgbClr val="FFFF00">
              <a:alpha val="18000"/>
            </a:srgbClr>
          </a:solidFill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0" name="Oval 19">
            <a:extLst>
              <a:ext uri="{FF2B5EF4-FFF2-40B4-BE49-F238E27FC236}">
                <a16:creationId xmlns:a16="http://schemas.microsoft.com/office/drawing/2014/main" id="{AFC98F42-F81F-F81F-D597-95D3AEBB315E}"/>
              </a:ext>
            </a:extLst>
          </p:cNvPr>
          <p:cNvSpPr/>
          <p:nvPr/>
        </p:nvSpPr>
        <p:spPr>
          <a:xfrm rot="20692744">
            <a:off x="8120016" y="1480601"/>
            <a:ext cx="2377440" cy="1508778"/>
          </a:xfrm>
          <a:prstGeom prst="ellipse">
            <a:avLst/>
          </a:prstGeom>
          <a:solidFill>
            <a:srgbClr val="FFFF00">
              <a:alpha val="20000"/>
            </a:srgbClr>
          </a:solidFill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72852984-51B2-7AD6-3ADA-23883252E9BD}"/>
              </a:ext>
            </a:extLst>
          </p:cNvPr>
          <p:cNvCxnSpPr>
            <a:cxnSpLocks/>
          </p:cNvCxnSpPr>
          <p:nvPr/>
        </p:nvCxnSpPr>
        <p:spPr>
          <a:xfrm flipV="1">
            <a:off x="2255518" y="2371180"/>
            <a:ext cx="5852162" cy="1332141"/>
          </a:xfrm>
          <a:prstGeom prst="straightConnector1">
            <a:avLst/>
          </a:prstGeom>
          <a:ln w="762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Google Shape;531;p55">
            <a:extLst>
              <a:ext uri="{FF2B5EF4-FFF2-40B4-BE49-F238E27FC236}">
                <a16:creationId xmlns:a16="http://schemas.microsoft.com/office/drawing/2014/main" id="{EA1B1DCB-73D4-CFC5-2FA7-C4BB5A96FDFC}"/>
              </a:ext>
            </a:extLst>
          </p:cNvPr>
          <p:cNvPicPr preferRelativeResize="0"/>
          <p:nvPr/>
        </p:nvPicPr>
        <p:blipFill rotWithShape="1">
          <a:blip r:embed="rId5">
            <a:alphaModFix/>
          </a:blip>
          <a:srcRect l="18453"/>
          <a:stretch/>
        </p:blipFill>
        <p:spPr>
          <a:xfrm>
            <a:off x="7354945" y="3566160"/>
            <a:ext cx="4715134" cy="2799219"/>
          </a:xfrm>
          <a:prstGeom prst="rect">
            <a:avLst/>
          </a:prstGeom>
          <a:noFill/>
          <a:ln>
            <a:noFill/>
          </a:ln>
        </p:spPr>
      </p:pic>
      <p:sp>
        <p:nvSpPr>
          <p:cNvPr id="14" name="Oval 13">
            <a:extLst>
              <a:ext uri="{FF2B5EF4-FFF2-40B4-BE49-F238E27FC236}">
                <a16:creationId xmlns:a16="http://schemas.microsoft.com/office/drawing/2014/main" id="{F2E3492B-4DE0-AC68-3F22-485A0A0EDD85}"/>
              </a:ext>
            </a:extLst>
          </p:cNvPr>
          <p:cNvSpPr/>
          <p:nvPr/>
        </p:nvSpPr>
        <p:spPr>
          <a:xfrm>
            <a:off x="7879023" y="3466847"/>
            <a:ext cx="2377440" cy="3119416"/>
          </a:xfrm>
          <a:prstGeom prst="ellipse">
            <a:avLst/>
          </a:prstGeom>
          <a:solidFill>
            <a:srgbClr val="FFFF00">
              <a:alpha val="20000"/>
            </a:srgbClr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080F61CA-653B-4C3E-37FE-0F4FBD6F9B26}"/>
              </a:ext>
            </a:extLst>
          </p:cNvPr>
          <p:cNvCxnSpPr>
            <a:cxnSpLocks/>
          </p:cNvCxnSpPr>
          <p:nvPr/>
        </p:nvCxnSpPr>
        <p:spPr>
          <a:xfrm>
            <a:off x="4267200" y="4617720"/>
            <a:ext cx="3611823" cy="548640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" name="Picture 14" descr="Chart&#10;&#10;Description automatically generated">
            <a:extLst>
              <a:ext uri="{FF2B5EF4-FFF2-40B4-BE49-F238E27FC236}">
                <a16:creationId xmlns:a16="http://schemas.microsoft.com/office/drawing/2014/main" id="{3D298C87-20BD-A18D-AD72-49763920D958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67600" y="1162652"/>
            <a:ext cx="4450080" cy="49595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53540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1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iagram&#10;&#10;Description automatically generated">
            <a:extLst>
              <a:ext uri="{FF2B5EF4-FFF2-40B4-BE49-F238E27FC236}">
                <a16:creationId xmlns:a16="http://schemas.microsoft.com/office/drawing/2014/main" id="{A73D836C-1509-CB52-B8E4-27CEA63706C2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4320" y="3017520"/>
            <a:ext cx="6955970" cy="3429000"/>
          </a:xfrm>
          <a:prstGeom prst="rect">
            <a:avLst/>
          </a:prstGeom>
        </p:spPr>
      </p:pic>
      <p:pic>
        <p:nvPicPr>
          <p:cNvPr id="18" name="Picture 17" descr="Diagram&#10;&#10;Description automatically generated">
            <a:extLst>
              <a:ext uri="{FF2B5EF4-FFF2-40B4-BE49-F238E27FC236}">
                <a16:creationId xmlns:a16="http://schemas.microsoft.com/office/drawing/2014/main" id="{0682A59C-8A7B-04E9-028C-B100220C80EF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51649" y="731520"/>
            <a:ext cx="3818431" cy="3083046"/>
          </a:xfrm>
          <a:prstGeom prst="rect">
            <a:avLst/>
          </a:prstGeom>
        </p:spPr>
      </p:pic>
      <p:sp>
        <p:nvSpPr>
          <p:cNvPr id="6" name="Title 5">
            <a:extLst>
              <a:ext uri="{FF2B5EF4-FFF2-40B4-BE49-F238E27FC236}">
                <a16:creationId xmlns:a16="http://schemas.microsoft.com/office/drawing/2014/main" id="{633573E6-F520-DCA5-0F0A-26F5FFACF81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DMX Apparatus:  Electromagnetic Calorimeter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D718E4CB-1C27-2F8A-9B0E-BBBE01B06F0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/>
              <a:t>Craig Dukes / Virginia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886DC7C-9C59-257C-EB97-01E22CA7D5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IPA 2022:  Light Dark Matter eXperiment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EEA52C4-A183-D14F-31C5-8AF8FBEB6F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F3207-39C2-4B35-9EBF-195B2F555FC9}" type="slidenum">
              <a:rPr lang="en-US" smtClean="0"/>
              <a:pPr/>
              <a:t>15</a:t>
            </a:fld>
            <a:endParaRPr lang="en-US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F8DE2E5E-9B9D-2C0B-28AD-7F946B1FCBB4}"/>
              </a:ext>
            </a:extLst>
          </p:cNvPr>
          <p:cNvSpPr txBox="1"/>
          <p:nvPr/>
        </p:nvSpPr>
        <p:spPr>
          <a:xfrm>
            <a:off x="35361" y="640174"/>
            <a:ext cx="8327268" cy="23237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bg1"/>
                </a:solidFill>
              </a:rPr>
              <a:t>Based on CMS Phase-II forward high granularity calorimeter (HGC) upgrade </a:t>
            </a:r>
          </a:p>
          <a:p>
            <a:pPr marL="342900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bg1"/>
                </a:solidFill>
              </a:rPr>
              <a:t>Tungsten-Silicon sampling calorimeter: </a:t>
            </a:r>
            <a:r>
              <a:rPr lang="en-US" sz="2000" dirty="0">
                <a:solidFill>
                  <a:schemeClr val="bg1"/>
                </a:solidFill>
                <a:latin typeface="Symbol" panose="05050102010706020507" pitchFamily="18" charset="2"/>
              </a:rPr>
              <a:t>s</a:t>
            </a:r>
            <a:r>
              <a:rPr lang="en-US" sz="2000" dirty="0">
                <a:solidFill>
                  <a:schemeClr val="bg1"/>
                </a:solidFill>
              </a:rPr>
              <a:t>(E)/E∼20%/√E</a:t>
            </a:r>
          </a:p>
          <a:p>
            <a:pPr marL="342900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bg1"/>
                </a:solidFill>
              </a:rPr>
              <a:t>High granularity (0.56 cm</a:t>
            </a:r>
            <a:r>
              <a:rPr lang="en-US" sz="2000" baseline="30000" dirty="0">
                <a:solidFill>
                  <a:schemeClr val="bg1"/>
                </a:solidFill>
              </a:rPr>
              <a:t>2</a:t>
            </a:r>
            <a:r>
              <a:rPr lang="en-US" sz="2000" dirty="0">
                <a:solidFill>
                  <a:schemeClr val="bg1"/>
                </a:solidFill>
              </a:rPr>
              <a:t> pad area): 68% of EM shower &lt;1 cm 1</a:t>
            </a:r>
            <a:r>
              <a:rPr lang="en-US" sz="2000" baseline="30000" dirty="0">
                <a:solidFill>
                  <a:schemeClr val="bg1"/>
                </a:solidFill>
              </a:rPr>
              <a:t>st</a:t>
            </a:r>
            <a:r>
              <a:rPr lang="en-US" sz="2000" dirty="0">
                <a:solidFill>
                  <a:schemeClr val="bg1"/>
                </a:solidFill>
              </a:rPr>
              <a:t> 15 layers</a:t>
            </a:r>
          </a:p>
          <a:p>
            <a:pPr marL="342900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bg1"/>
                </a:solidFill>
              </a:rPr>
              <a:t>Deep: 40 </a:t>
            </a:r>
            <a:r>
              <a:rPr lang="en-US" sz="2000" i="1" dirty="0">
                <a:solidFill>
                  <a:schemeClr val="bg1"/>
                </a:solidFill>
              </a:rPr>
              <a:t>X</a:t>
            </a:r>
            <a:r>
              <a:rPr lang="en-US" sz="2000" baseline="-25000" dirty="0">
                <a:solidFill>
                  <a:schemeClr val="bg1"/>
                </a:solidFill>
              </a:rPr>
              <a:t>0</a:t>
            </a:r>
            <a:r>
              <a:rPr lang="en-US" sz="2000" dirty="0">
                <a:solidFill>
                  <a:schemeClr val="bg1"/>
                </a:solidFill>
              </a:rPr>
              <a:t> </a:t>
            </a:r>
          </a:p>
          <a:p>
            <a:pPr marL="342900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bg1"/>
                </a:solidFill>
              </a:rPr>
              <a:t>Radiation hard: max dose for LDMX is 3 x 10</a:t>
            </a:r>
            <a:r>
              <a:rPr lang="en-US" sz="2000" baseline="30000" dirty="0">
                <a:solidFill>
                  <a:schemeClr val="bg1"/>
                </a:solidFill>
              </a:rPr>
              <a:t>13</a:t>
            </a:r>
            <a:r>
              <a:rPr lang="en-US" sz="2000" dirty="0">
                <a:solidFill>
                  <a:schemeClr val="bg1"/>
                </a:solidFill>
              </a:rPr>
              <a:t> n/cm</a:t>
            </a:r>
            <a:r>
              <a:rPr lang="en-US" sz="2000" baseline="30000" dirty="0">
                <a:solidFill>
                  <a:schemeClr val="bg1"/>
                </a:solidFill>
              </a:rPr>
              <a:t>2</a:t>
            </a:r>
            <a:endParaRPr lang="en-US" sz="2000" dirty="0">
              <a:solidFill>
                <a:schemeClr val="bg1"/>
              </a:solidFill>
            </a:endParaRPr>
          </a:p>
          <a:p>
            <a:pPr marL="342900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bg1"/>
                </a:solidFill>
              </a:rPr>
              <a:t>Provides a fast energy trigger:  E &lt; 1.2 GeV</a:t>
            </a:r>
          </a:p>
        </p:txBody>
      </p:sp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FD48CC41-EEDA-E94E-F2C7-F4D3283DEFC0}"/>
              </a:ext>
            </a:extLst>
          </p:cNvPr>
          <p:cNvSpPr/>
          <p:nvPr/>
        </p:nvSpPr>
        <p:spPr>
          <a:xfrm>
            <a:off x="4312920" y="3429001"/>
            <a:ext cx="1508760" cy="2086663"/>
          </a:xfrm>
          <a:prstGeom prst="roundRect">
            <a:avLst/>
          </a:prstGeom>
          <a:solidFill>
            <a:srgbClr val="FFFF00">
              <a:alpha val="18000"/>
            </a:srgbClr>
          </a:solidFill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080F61CA-653B-4C3E-37FE-0F4FBD6F9B26}"/>
              </a:ext>
            </a:extLst>
          </p:cNvPr>
          <p:cNvCxnSpPr>
            <a:cxnSpLocks/>
            <a:stCxn id="9" idx="3"/>
          </p:cNvCxnSpPr>
          <p:nvPr/>
        </p:nvCxnSpPr>
        <p:spPr>
          <a:xfrm flipV="1">
            <a:off x="5821680" y="2240280"/>
            <a:ext cx="2802880" cy="2232053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D268E3F5-55F6-4AE8-BC14-5C8E3ABF1960}"/>
              </a:ext>
            </a:extLst>
          </p:cNvPr>
          <p:cNvSpPr txBox="1"/>
          <p:nvPr/>
        </p:nvSpPr>
        <p:spPr>
          <a:xfrm>
            <a:off x="9387840" y="1005840"/>
            <a:ext cx="82296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chemeClr val="bg1"/>
                </a:solidFill>
              </a:rPr>
              <a:t>ECal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6513C930-41D9-C496-9C0D-9971799E798F}"/>
              </a:ext>
            </a:extLst>
          </p:cNvPr>
          <p:cNvSpPr txBox="1"/>
          <p:nvPr/>
        </p:nvSpPr>
        <p:spPr>
          <a:xfrm>
            <a:off x="10850880" y="2072988"/>
            <a:ext cx="82296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chemeClr val="bg1"/>
                </a:solidFill>
              </a:rPr>
              <a:t>ECal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D76E1D42-4C3E-A2DB-C33E-4CA0ADAEB070}"/>
              </a:ext>
            </a:extLst>
          </p:cNvPr>
          <p:cNvSpPr txBox="1"/>
          <p:nvPr/>
        </p:nvSpPr>
        <p:spPr>
          <a:xfrm>
            <a:off x="10027919" y="3156251"/>
            <a:ext cx="82296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chemeClr val="bg1"/>
                </a:solidFill>
              </a:rPr>
              <a:t>ECal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186B99E1-62BE-8EEF-519B-C2C208EDB4C8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62629" y="3921832"/>
            <a:ext cx="3541381" cy="25027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321957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iagram, engineering drawing&#10;&#10;Description automatically generated">
            <a:extLst>
              <a:ext uri="{FF2B5EF4-FFF2-40B4-BE49-F238E27FC236}">
                <a16:creationId xmlns:a16="http://schemas.microsoft.com/office/drawing/2014/main" id="{0C3A11DF-E5BE-85B7-96BB-2D1FAB35A14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51594" y="2977476"/>
            <a:ext cx="3978646" cy="3585832"/>
          </a:xfrm>
          <a:prstGeom prst="rect">
            <a:avLst/>
          </a:prstGeom>
        </p:spPr>
      </p:pic>
      <p:sp>
        <p:nvSpPr>
          <p:cNvPr id="6" name="Title 5">
            <a:extLst>
              <a:ext uri="{FF2B5EF4-FFF2-40B4-BE49-F238E27FC236}">
                <a16:creationId xmlns:a16="http://schemas.microsoft.com/office/drawing/2014/main" id="{633573E6-F520-DCA5-0F0A-26F5FFACF81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DMX Apparatus:  Hadronic Calorimeter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D718E4CB-1C27-2F8A-9B0E-BBBE01B06F0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/>
              <a:t>Craig Dukes / Virginia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886DC7C-9C59-257C-EB97-01E22CA7D5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IPA 2022:  Light Dark Matter eXperiment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EEA52C4-A183-D14F-31C5-8AF8FBEB6F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F3207-39C2-4B35-9EBF-195B2F555FC9}" type="slidenum">
              <a:rPr lang="en-US" smtClean="0"/>
              <a:pPr/>
              <a:t>16</a:t>
            </a:fld>
            <a:endParaRPr lang="en-US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F8DE2E5E-9B9D-2C0B-28AD-7F946B1FCBB4}"/>
              </a:ext>
            </a:extLst>
          </p:cNvPr>
          <p:cNvSpPr txBox="1"/>
          <p:nvPr/>
        </p:nvSpPr>
        <p:spPr>
          <a:xfrm>
            <a:off x="60572" y="689849"/>
            <a:ext cx="8217502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bg1"/>
                </a:solidFill>
              </a:rPr>
              <a:t>Detects neutral hadrons/neutrons produced in photonuclear reactions in ECal/target with high effi., EM showers escaping ECal, and MIPs (muons)</a:t>
            </a:r>
          </a:p>
          <a:p>
            <a:pPr marL="342900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bg1"/>
                </a:solidFill>
              </a:rPr>
              <a:t>Iron-scintillator sampling calorimeter: 96 layers of 20/25 mm PS/Fe</a:t>
            </a:r>
          </a:p>
          <a:p>
            <a:pPr marL="342900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bg1"/>
                </a:solidFill>
              </a:rPr>
              <a:t>Extruded 5x2 cm</a:t>
            </a:r>
            <a:r>
              <a:rPr lang="en-US" sz="2000" baseline="30000" dirty="0">
                <a:solidFill>
                  <a:schemeClr val="bg1"/>
                </a:solidFill>
              </a:rPr>
              <a:t>2 </a:t>
            </a:r>
            <a:r>
              <a:rPr lang="en-US" sz="2000" dirty="0">
                <a:solidFill>
                  <a:schemeClr val="bg1"/>
                </a:solidFill>
              </a:rPr>
              <a:t>scintillator bars with inserted wavelength-shifting fibers, read out with Silicon Photomultipliers (SiPMs)</a:t>
            </a:r>
          </a:p>
          <a:p>
            <a:pPr marL="342900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bg1"/>
                </a:solidFill>
              </a:rPr>
              <a:t>Active element based on the Mu2e Cosmic Ray Veto detector </a:t>
            </a:r>
          </a:p>
          <a:p>
            <a:pPr marL="342900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bg1"/>
                </a:solidFill>
              </a:rPr>
              <a:t>Deep: </a:t>
            </a:r>
            <a:r>
              <a:rPr lang="el-GR" sz="2000" dirty="0">
                <a:solidFill>
                  <a:schemeClr val="bg1"/>
                </a:solidFill>
              </a:rPr>
              <a:t>17λ</a:t>
            </a:r>
            <a:r>
              <a:rPr lang="en-US" sz="2000" baseline="-25000" dirty="0">
                <a:solidFill>
                  <a:schemeClr val="bg1"/>
                </a:solidFill>
              </a:rPr>
              <a:t>I</a:t>
            </a:r>
          </a:p>
        </p:txBody>
      </p:sp>
      <p:pic>
        <p:nvPicPr>
          <p:cNvPr id="9" name="Picture 8" descr="Chart&#10;&#10;Description automatically generated">
            <a:extLst>
              <a:ext uri="{FF2B5EF4-FFF2-40B4-BE49-F238E27FC236}">
                <a16:creationId xmlns:a16="http://schemas.microsoft.com/office/drawing/2014/main" id="{08D22BBD-569C-D166-D9D1-098A9214A4F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95604" y="376732"/>
            <a:ext cx="3728756" cy="2517232"/>
          </a:xfrm>
          <a:prstGeom prst="rect">
            <a:avLst/>
          </a:prstGeom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4377B401-2770-A200-3397-E86A498B69AF}"/>
              </a:ext>
            </a:extLst>
          </p:cNvPr>
          <p:cNvSpPr/>
          <p:nvPr/>
        </p:nvSpPr>
        <p:spPr>
          <a:xfrm>
            <a:off x="8295604" y="2867942"/>
            <a:ext cx="3728756" cy="395126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Energy resolution for neutron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B066895-23A7-0B54-A619-0CFE43D5F602}"/>
              </a:ext>
            </a:extLst>
          </p:cNvPr>
          <p:cNvSpPr txBox="1"/>
          <p:nvPr/>
        </p:nvSpPr>
        <p:spPr>
          <a:xfrm>
            <a:off x="3515295" y="3703320"/>
            <a:ext cx="114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chemeClr val="bg1"/>
                </a:solidFill>
              </a:rPr>
              <a:t>HCal</a:t>
            </a:r>
          </a:p>
        </p:txBody>
      </p:sp>
      <p:pic>
        <p:nvPicPr>
          <p:cNvPr id="16" name="Picture 15" descr="Graphical user interface, diagram&#10;&#10;Description automatically generated">
            <a:extLst>
              <a:ext uri="{FF2B5EF4-FFF2-40B4-BE49-F238E27FC236}">
                <a16:creationId xmlns:a16="http://schemas.microsoft.com/office/drawing/2014/main" id="{B699937C-8DCF-A540-92A5-A0AB6D201AC8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90360" y="3505812"/>
            <a:ext cx="5039658" cy="3306468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62E7C791-0C3E-5617-082C-24431ECC42D2}"/>
              </a:ext>
            </a:extLst>
          </p:cNvPr>
          <p:cNvSpPr txBox="1"/>
          <p:nvPr/>
        </p:nvSpPr>
        <p:spPr>
          <a:xfrm>
            <a:off x="6385865" y="5688032"/>
            <a:ext cx="207079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chemeClr val="bg1"/>
                </a:solidFill>
              </a:rPr>
              <a:t>Readout manifold for 4 counters</a:t>
            </a:r>
          </a:p>
        </p:txBody>
      </p:sp>
    </p:spTree>
    <p:extLst>
      <p:ext uri="{BB962C8B-B14F-4D97-AF65-F5344CB8AC3E}">
        <p14:creationId xmlns:p14="http://schemas.microsoft.com/office/powerpoint/2010/main" val="25125096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3E439F47-96BA-47FD-AFBC-437F546A71B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DMX Mounted SLAC Linac Coherent Light Sourc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186D48D5-ED48-495A-8D37-E8CE47B7E07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/>
              <a:t>Craig Dukes / Virginia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2CC8426-17D1-4E97-80D3-FFA35EA3AC1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IPA 2022:  Light Dark Matter eXperiment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7136528-95E1-45A8-954C-0ED880122A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F3207-39C2-4B35-9EBF-195B2F555FC9}" type="slidenum">
              <a:rPr lang="en-US" smtClean="0"/>
              <a:pPr/>
              <a:t>17</a:t>
            </a:fld>
            <a:endParaRPr lang="en-US" dirty="0"/>
          </a:p>
        </p:txBody>
      </p:sp>
      <p:pic>
        <p:nvPicPr>
          <p:cNvPr id="8" name="Picture 7" descr="A view of a city with a mountain in the background&#10;&#10;Description automatically generated">
            <a:extLst>
              <a:ext uri="{FF2B5EF4-FFF2-40B4-BE49-F238E27FC236}">
                <a16:creationId xmlns:a16="http://schemas.microsoft.com/office/drawing/2014/main" id="{CCC1B138-2DD6-478B-84E0-1B8726B5257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5280" y="822960"/>
            <a:ext cx="4195368" cy="2788920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D10FED38-2324-46CF-8CEF-A7BBC04A660A}"/>
              </a:ext>
            </a:extLst>
          </p:cNvPr>
          <p:cNvSpPr txBox="1"/>
          <p:nvPr/>
        </p:nvSpPr>
        <p:spPr>
          <a:xfrm>
            <a:off x="4907280" y="701648"/>
            <a:ext cx="7086600" cy="26314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2000" dirty="0">
                <a:solidFill>
                  <a:schemeClr val="bg1"/>
                </a:solidFill>
              </a:rPr>
              <a:t>LDMX will use new beamline (LESA) being built for the upgraded SLAC Light Source (LCLS-II) to be commissioned in 2023-2024</a:t>
            </a:r>
          </a:p>
          <a:p>
            <a:pPr>
              <a:spcAft>
                <a:spcPts val="600"/>
              </a:spcAft>
            </a:pPr>
            <a:r>
              <a:rPr lang="en-US" sz="2000" dirty="0">
                <a:solidFill>
                  <a:schemeClr val="bg1"/>
                </a:solidFill>
              </a:rPr>
              <a:t>Need a tiny fraction of the LCLS-II beam</a:t>
            </a:r>
            <a:endParaRPr lang="en-US" sz="2000" baseline="30000" dirty="0">
              <a:solidFill>
                <a:schemeClr val="bg1"/>
              </a:solidFill>
            </a:endParaRPr>
          </a:p>
          <a:p>
            <a:pPr>
              <a:spcAft>
                <a:spcPts val="600"/>
              </a:spcAft>
            </a:pPr>
            <a:r>
              <a:rPr lang="en-US" sz="2000" dirty="0">
                <a:solidFill>
                  <a:schemeClr val="bg1"/>
                </a:solidFill>
              </a:rPr>
              <a:t>Parasitic: 55% duty factor (600 ns/1100 ns)</a:t>
            </a:r>
          </a:p>
          <a:p>
            <a:pPr>
              <a:spcAft>
                <a:spcPts val="600"/>
              </a:spcAft>
            </a:pPr>
            <a:r>
              <a:rPr lang="en-US" sz="2000" dirty="0">
                <a:solidFill>
                  <a:schemeClr val="bg1"/>
                </a:solidFill>
              </a:rPr>
              <a:t>Phase I:  4 GeV bean @ 40 MHz → O(10</a:t>
            </a:r>
            <a:r>
              <a:rPr lang="en-US" sz="2000" baseline="30000" dirty="0">
                <a:solidFill>
                  <a:schemeClr val="bg1"/>
                </a:solidFill>
              </a:rPr>
              <a:t>14</a:t>
            </a:r>
            <a:r>
              <a:rPr lang="en-US" sz="2000" dirty="0">
                <a:solidFill>
                  <a:schemeClr val="bg1"/>
                </a:solidFill>
              </a:rPr>
              <a:t>) e</a:t>
            </a:r>
            <a:r>
              <a:rPr lang="en-US" sz="2000" baseline="30000" dirty="0">
                <a:solidFill>
                  <a:schemeClr val="bg1"/>
                </a:solidFill>
              </a:rPr>
              <a:t>-</a:t>
            </a:r>
            <a:r>
              <a:rPr lang="en-US" sz="2000" dirty="0">
                <a:solidFill>
                  <a:schemeClr val="bg1"/>
                </a:solidFill>
              </a:rPr>
              <a:t> in a 1 year run</a:t>
            </a:r>
          </a:p>
          <a:p>
            <a:pPr>
              <a:spcAft>
                <a:spcPts val="600"/>
              </a:spcAft>
            </a:pPr>
            <a:r>
              <a:rPr lang="en-US" sz="2000" dirty="0">
                <a:solidFill>
                  <a:schemeClr val="bg1"/>
                </a:solidFill>
              </a:rPr>
              <a:t>Phase II: 8 GeV beam (LCLS-II-HE) → O(10</a:t>
            </a:r>
            <a:r>
              <a:rPr lang="en-US" sz="2000" baseline="30000" dirty="0">
                <a:solidFill>
                  <a:schemeClr val="bg1"/>
                </a:solidFill>
              </a:rPr>
              <a:t>16</a:t>
            </a:r>
            <a:r>
              <a:rPr lang="en-US" sz="2000" dirty="0">
                <a:solidFill>
                  <a:schemeClr val="bg1"/>
                </a:solidFill>
              </a:rPr>
              <a:t>) e</a:t>
            </a:r>
            <a:r>
              <a:rPr lang="en-US" sz="2000" baseline="30000" dirty="0">
                <a:solidFill>
                  <a:schemeClr val="bg1"/>
                </a:solidFill>
              </a:rPr>
              <a:t>-</a:t>
            </a:r>
            <a:r>
              <a:rPr lang="en-US" sz="2000" dirty="0">
                <a:solidFill>
                  <a:schemeClr val="bg1"/>
                </a:solidFill>
              </a:rPr>
              <a:t> in a 3 year run</a:t>
            </a:r>
          </a:p>
          <a:p>
            <a:pPr>
              <a:spcAft>
                <a:spcPts val="600"/>
              </a:spcAft>
            </a:pPr>
            <a:r>
              <a:rPr lang="en-US" sz="2000" dirty="0">
                <a:solidFill>
                  <a:schemeClr val="bg1"/>
                </a:solidFill>
              </a:rPr>
              <a:t>Future: </a:t>
            </a:r>
            <a:r>
              <a:rPr lang="en-US" sz="2000" dirty="0" err="1">
                <a:solidFill>
                  <a:schemeClr val="bg1"/>
                </a:solidFill>
              </a:rPr>
              <a:t>eSPS</a:t>
            </a:r>
            <a:r>
              <a:rPr lang="en-US" sz="2000" dirty="0">
                <a:solidFill>
                  <a:schemeClr val="bg1"/>
                </a:solidFill>
              </a:rPr>
              <a:t> (16 GeV) at CERN?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EE8DE32D-5E6D-4F4E-A2C3-E62D4038EC1E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-1337" t="-7140" r="-3340" b="-10039"/>
          <a:stretch/>
        </p:blipFill>
        <p:spPr>
          <a:xfrm>
            <a:off x="1779541" y="838429"/>
            <a:ext cx="2743200" cy="505326"/>
          </a:xfrm>
          <a:prstGeom prst="rect">
            <a:avLst/>
          </a:prstGeom>
          <a:solidFill>
            <a:schemeClr val="bg1"/>
          </a:solidFill>
        </p:spPr>
      </p:pic>
      <p:pic>
        <p:nvPicPr>
          <p:cNvPr id="11" name="Picture 10" descr="Chart&#10;&#10;Description automatically generated with medium confidence">
            <a:extLst>
              <a:ext uri="{FF2B5EF4-FFF2-40B4-BE49-F238E27FC236}">
                <a16:creationId xmlns:a16="http://schemas.microsoft.com/office/drawing/2014/main" id="{2DDECC2B-241C-4E2C-CDB8-70280DB4551E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75960" y="3331644"/>
            <a:ext cx="5796263" cy="3217330"/>
          </a:xfrm>
          <a:prstGeom prst="rect">
            <a:avLst/>
          </a:prstGeom>
        </p:spPr>
      </p:pic>
      <p:sp>
        <p:nvSpPr>
          <p:cNvPr id="12" name="Oval 11">
            <a:extLst>
              <a:ext uri="{FF2B5EF4-FFF2-40B4-BE49-F238E27FC236}">
                <a16:creationId xmlns:a16="http://schemas.microsoft.com/office/drawing/2014/main" id="{AD23F965-825A-3EBD-8869-7FC3C4A3BC65}"/>
              </a:ext>
            </a:extLst>
          </p:cNvPr>
          <p:cNvSpPr/>
          <p:nvPr/>
        </p:nvSpPr>
        <p:spPr>
          <a:xfrm>
            <a:off x="2016348" y="2606040"/>
            <a:ext cx="594360" cy="411480"/>
          </a:xfrm>
          <a:prstGeom prst="ellipse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B2BAF6D7-3823-2875-66DA-6B08A4BD357F}"/>
              </a:ext>
            </a:extLst>
          </p:cNvPr>
          <p:cNvSpPr txBox="1"/>
          <p:nvPr/>
        </p:nvSpPr>
        <p:spPr>
          <a:xfrm>
            <a:off x="2724858" y="2676443"/>
            <a:ext cx="16916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>
                <a:solidFill>
                  <a:srgbClr val="FFFF00"/>
                </a:solidFill>
              </a:rPr>
              <a:t>Endstation</a:t>
            </a:r>
            <a:r>
              <a:rPr lang="en-US" dirty="0">
                <a:solidFill>
                  <a:srgbClr val="FFFF00"/>
                </a:solidFill>
              </a:rPr>
              <a:t> A</a:t>
            </a:r>
          </a:p>
        </p:txBody>
      </p:sp>
    </p:spTree>
    <p:extLst>
      <p:ext uri="{BB962C8B-B14F-4D97-AF65-F5344CB8AC3E}">
        <p14:creationId xmlns:p14="http://schemas.microsoft.com/office/powerpoint/2010/main" val="7393258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Picture 27" descr="Graphical user interface&#10;&#10;Description automatically generated">
            <a:extLst>
              <a:ext uri="{FF2B5EF4-FFF2-40B4-BE49-F238E27FC236}">
                <a16:creationId xmlns:a16="http://schemas.microsoft.com/office/drawing/2014/main" id="{1DF60D0A-5034-5B40-C122-C82B018C25E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28800" y="731520"/>
            <a:ext cx="7524613" cy="5836627"/>
          </a:xfrm>
          <a:prstGeom prst="rect">
            <a:avLst/>
          </a:prstGeom>
        </p:spPr>
      </p:pic>
      <p:sp>
        <p:nvSpPr>
          <p:cNvPr id="6" name="Title 5">
            <a:extLst>
              <a:ext uri="{FF2B5EF4-FFF2-40B4-BE49-F238E27FC236}">
                <a16:creationId xmlns:a16="http://schemas.microsoft.com/office/drawing/2014/main" id="{75F87800-448D-962E-C681-3F0612A783A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ckgrounds, Backgrounds, Backgrounds . . . 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6217AB1D-C525-5C3C-214C-BF882CFF4EB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Craig Dukes / Virginia</a:t>
            </a:r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54849ED-0376-1D1D-9577-C30EF6F5B9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IPA 2022:  Light Dark Matter eXperiment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95C229F-8E5D-5787-6D33-CB96A9FDEC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F3207-39C2-4B35-9EBF-195B2F555FC9}" type="slidenum">
              <a:rPr lang="en-US" smtClean="0"/>
              <a:pPr/>
              <a:t>18</a:t>
            </a:fld>
            <a:endParaRPr lang="en-US" dirty="0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193620DC-7A61-79AE-4A1E-E70ADFEFBCAD}"/>
              </a:ext>
            </a:extLst>
          </p:cNvPr>
          <p:cNvSpPr txBox="1"/>
          <p:nvPr/>
        </p:nvSpPr>
        <p:spPr>
          <a:xfrm>
            <a:off x="60960" y="1249579"/>
            <a:ext cx="186015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chemeClr val="bg1"/>
                </a:solidFill>
              </a:rPr>
              <a:t>Gaussian energy fluctuations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8BC0B307-0791-A580-D3DF-36D47A529F12}"/>
              </a:ext>
            </a:extLst>
          </p:cNvPr>
          <p:cNvSpPr txBox="1"/>
          <p:nvPr/>
        </p:nvSpPr>
        <p:spPr>
          <a:xfrm>
            <a:off x="60960" y="2669167"/>
            <a:ext cx="1842509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chemeClr val="bg1"/>
                </a:solidFill>
              </a:rPr>
              <a:t>Rare reactions: products escape </a:t>
            </a:r>
            <a:r>
              <a:rPr lang="en-US" sz="1600" dirty="0" err="1">
                <a:solidFill>
                  <a:schemeClr val="bg1"/>
                </a:solidFill>
              </a:rPr>
              <a:t>HCal</a:t>
            </a:r>
            <a:r>
              <a:rPr lang="en-US" sz="1600" dirty="0">
                <a:solidFill>
                  <a:schemeClr val="bg1"/>
                </a:solidFill>
              </a:rPr>
              <a:t> and/or anomalous energy deposition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BEDF1390-960B-C54D-4861-41B18E51CE5A}"/>
              </a:ext>
            </a:extLst>
          </p:cNvPr>
          <p:cNvSpPr txBox="1"/>
          <p:nvPr/>
        </p:nvSpPr>
        <p:spPr>
          <a:xfrm>
            <a:off x="96768" y="5096006"/>
            <a:ext cx="184250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chemeClr val="bg1"/>
                </a:solidFill>
              </a:rPr>
              <a:t>Neutrino “floor”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3FF96E02-159C-BF69-D2FF-43BA4C83C42A}"/>
              </a:ext>
            </a:extLst>
          </p:cNvPr>
          <p:cNvSpPr txBox="1"/>
          <p:nvPr/>
        </p:nvSpPr>
        <p:spPr>
          <a:xfrm>
            <a:off x="9547904" y="1508760"/>
            <a:ext cx="240025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chemeClr val="bg1"/>
                </a:solidFill>
              </a:rPr>
              <a:t>ECal</a:t>
            </a:r>
            <a:r>
              <a:rPr lang="en-US" sz="1600" dirty="0">
                <a:solidFill>
                  <a:schemeClr val="bg1"/>
                </a:solidFill>
              </a:rPr>
              <a:t> depth, resolution,</a:t>
            </a:r>
          </a:p>
          <a:p>
            <a:r>
              <a:rPr lang="en-US" sz="1600" dirty="0">
                <a:solidFill>
                  <a:schemeClr val="bg1"/>
                </a:solidFill>
              </a:rPr>
              <a:t>hermiticity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4DCBE481-F8A0-FE54-A3EF-A66D51EA5D59}"/>
              </a:ext>
            </a:extLst>
          </p:cNvPr>
          <p:cNvSpPr txBox="1"/>
          <p:nvPr/>
        </p:nvSpPr>
        <p:spPr>
          <a:xfrm>
            <a:off x="9502832" y="3044944"/>
            <a:ext cx="2567248" cy="4606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1400"/>
              </a:lnSpc>
            </a:pPr>
            <a:r>
              <a:rPr lang="en-US" sz="1600" b="1" dirty="0" err="1">
                <a:solidFill>
                  <a:schemeClr val="bg1"/>
                </a:solidFill>
              </a:rPr>
              <a:t>HCal</a:t>
            </a:r>
            <a:r>
              <a:rPr lang="en-US" sz="1600" b="1" dirty="0">
                <a:solidFill>
                  <a:schemeClr val="bg1"/>
                </a:solidFill>
              </a:rPr>
              <a:t> </a:t>
            </a:r>
            <a:r>
              <a:rPr lang="en-US" sz="1600" dirty="0">
                <a:solidFill>
                  <a:schemeClr val="bg1"/>
                </a:solidFill>
              </a:rPr>
              <a:t>depth, segmentation,</a:t>
            </a:r>
          </a:p>
          <a:p>
            <a:pPr>
              <a:lnSpc>
                <a:spcPts val="1400"/>
              </a:lnSpc>
            </a:pPr>
            <a:r>
              <a:rPr lang="en-US" sz="1600" dirty="0">
                <a:solidFill>
                  <a:schemeClr val="bg1"/>
                </a:solidFill>
              </a:rPr>
              <a:t>hermiticity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2ABB3D63-148D-8891-9963-0AE739E4EC71}"/>
              </a:ext>
            </a:extLst>
          </p:cNvPr>
          <p:cNvSpPr txBox="1"/>
          <p:nvPr/>
        </p:nvSpPr>
        <p:spPr>
          <a:xfrm>
            <a:off x="9502832" y="4297918"/>
            <a:ext cx="2592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chemeClr val="bg1"/>
                </a:solidFill>
              </a:rPr>
              <a:t> Recoil Tracker</a:t>
            </a:r>
            <a:r>
              <a:rPr lang="en-US" sz="1600" dirty="0">
                <a:solidFill>
                  <a:schemeClr val="bg1"/>
                </a:solidFill>
              </a:rPr>
              <a:t> acceptance 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29F34117-D3CD-C8D7-230E-CA53369F4E0C}"/>
              </a:ext>
            </a:extLst>
          </p:cNvPr>
          <p:cNvSpPr txBox="1"/>
          <p:nvPr/>
        </p:nvSpPr>
        <p:spPr>
          <a:xfrm>
            <a:off x="9547904" y="3721002"/>
            <a:ext cx="2567247" cy="4606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1400"/>
              </a:lnSpc>
            </a:pPr>
            <a:r>
              <a:rPr lang="en-US" sz="1600" b="1" dirty="0">
                <a:solidFill>
                  <a:schemeClr val="bg1"/>
                </a:solidFill>
              </a:rPr>
              <a:t>ECal</a:t>
            </a:r>
            <a:r>
              <a:rPr lang="en-US" sz="1600" dirty="0">
                <a:solidFill>
                  <a:schemeClr val="bg1"/>
                </a:solidFill>
              </a:rPr>
              <a:t> 3D granularity, MIP-sensitivity 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B292E99C-27E1-4F9A-29FC-BEDAE8DA2FCF}"/>
              </a:ext>
            </a:extLst>
          </p:cNvPr>
          <p:cNvSpPr txBox="1"/>
          <p:nvPr/>
        </p:nvSpPr>
        <p:spPr>
          <a:xfrm>
            <a:off x="7924800" y="4810159"/>
            <a:ext cx="2413574" cy="1708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1800"/>
              </a:lnSpc>
            </a:pPr>
            <a:r>
              <a:rPr lang="en-US" sz="1600" dirty="0">
                <a:solidFill>
                  <a:schemeClr val="bg1"/>
                </a:solidFill>
              </a:rPr>
              <a:t>Track momentum</a:t>
            </a:r>
          </a:p>
          <a:p>
            <a:pPr>
              <a:lnSpc>
                <a:spcPts val="1800"/>
              </a:lnSpc>
            </a:pPr>
            <a:r>
              <a:rPr lang="en-US" sz="1600" dirty="0">
                <a:solidFill>
                  <a:schemeClr val="bg1"/>
                </a:solidFill>
              </a:rPr>
              <a:t>Track multiplicity</a:t>
            </a:r>
          </a:p>
          <a:p>
            <a:pPr>
              <a:lnSpc>
                <a:spcPts val="1800"/>
              </a:lnSpc>
            </a:pPr>
            <a:r>
              <a:rPr lang="en-US" sz="1600" dirty="0">
                <a:solidFill>
                  <a:schemeClr val="bg1"/>
                </a:solidFill>
              </a:rPr>
              <a:t>ECal energy/segmentation</a:t>
            </a:r>
          </a:p>
          <a:p>
            <a:pPr>
              <a:lnSpc>
                <a:spcPts val="1800"/>
              </a:lnSpc>
            </a:pPr>
            <a:r>
              <a:rPr lang="en-US" sz="1600" dirty="0">
                <a:solidFill>
                  <a:schemeClr val="bg1"/>
                </a:solidFill>
              </a:rPr>
              <a:t>ECal Boosted decision tree</a:t>
            </a:r>
          </a:p>
          <a:p>
            <a:pPr>
              <a:lnSpc>
                <a:spcPts val="1800"/>
              </a:lnSpc>
            </a:pPr>
            <a:r>
              <a:rPr lang="en-US" sz="1600" dirty="0">
                <a:solidFill>
                  <a:schemeClr val="bg1"/>
                </a:solidFill>
              </a:rPr>
              <a:t>ECal track</a:t>
            </a:r>
          </a:p>
          <a:p>
            <a:pPr>
              <a:lnSpc>
                <a:spcPts val="1800"/>
              </a:lnSpc>
            </a:pPr>
            <a:r>
              <a:rPr lang="en-US" sz="1600" dirty="0" err="1">
                <a:solidFill>
                  <a:schemeClr val="bg1"/>
                </a:solidFill>
              </a:rPr>
              <a:t>HCal</a:t>
            </a:r>
            <a:r>
              <a:rPr lang="en-US" sz="1600" dirty="0">
                <a:solidFill>
                  <a:schemeClr val="bg1"/>
                </a:solidFill>
              </a:rPr>
              <a:t> hits/depth</a:t>
            </a:r>
          </a:p>
          <a:p>
            <a:pPr>
              <a:lnSpc>
                <a:spcPts val="1800"/>
              </a:lnSpc>
            </a:pPr>
            <a:r>
              <a:rPr lang="en-US" sz="1600" dirty="0">
                <a:solidFill>
                  <a:schemeClr val="bg1"/>
                </a:solidFill>
              </a:rPr>
              <a:t>Design driver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1414654D-E992-4D3F-63CE-5B45EF39EA7B}"/>
              </a:ext>
            </a:extLst>
          </p:cNvPr>
          <p:cNvSpPr txBox="1"/>
          <p:nvPr/>
        </p:nvSpPr>
        <p:spPr>
          <a:xfrm>
            <a:off x="2560319" y="848603"/>
            <a:ext cx="902208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rgbClr val="FFFF00"/>
                </a:solidFill>
              </a:rPr>
              <a:t>Incoming                                       Outgoing                           Veto Handles                              Design Drivers</a:t>
            </a:r>
          </a:p>
        </p:txBody>
      </p:sp>
      <p:sp>
        <p:nvSpPr>
          <p:cNvPr id="2" name="Right Brace 1">
            <a:extLst>
              <a:ext uri="{FF2B5EF4-FFF2-40B4-BE49-F238E27FC236}">
                <a16:creationId xmlns:a16="http://schemas.microsoft.com/office/drawing/2014/main" id="{896C654F-32A4-9837-727F-514205716FF9}"/>
              </a:ext>
            </a:extLst>
          </p:cNvPr>
          <p:cNvSpPr/>
          <p:nvPr/>
        </p:nvSpPr>
        <p:spPr>
          <a:xfrm>
            <a:off x="10210800" y="4892039"/>
            <a:ext cx="344977" cy="1371601"/>
          </a:xfrm>
          <a:prstGeom prst="rightBrac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8E5CCB8E-9340-449B-11B4-976F4F84488C}"/>
              </a:ext>
            </a:extLst>
          </p:cNvPr>
          <p:cNvSpPr/>
          <p:nvPr/>
        </p:nvSpPr>
        <p:spPr>
          <a:xfrm>
            <a:off x="1386840" y="3733901"/>
            <a:ext cx="3977640" cy="1874520"/>
          </a:xfrm>
          <a:prstGeom prst="roundRect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rgbClr val="FFFF00"/>
                </a:solidFill>
              </a:rPr>
              <a:t>All systems combined: </a:t>
            </a:r>
            <a:br>
              <a:rPr lang="en-US" sz="2400" dirty="0">
                <a:solidFill>
                  <a:srgbClr val="FFFF00"/>
                </a:solidFill>
              </a:rPr>
            </a:br>
            <a:r>
              <a:rPr lang="en-US" sz="2400" dirty="0">
                <a:solidFill>
                  <a:srgbClr val="FFFF00"/>
                </a:solidFill>
              </a:rPr>
              <a:t>&lt; 1 background event with signal efficiency ~30-50% for O(4x10</a:t>
            </a:r>
            <a:r>
              <a:rPr lang="en-US" sz="2400" baseline="30000" dirty="0">
                <a:solidFill>
                  <a:srgbClr val="FFFF00"/>
                </a:solidFill>
              </a:rPr>
              <a:t>14</a:t>
            </a:r>
            <a:r>
              <a:rPr lang="en-US" sz="2400" dirty="0">
                <a:solidFill>
                  <a:srgbClr val="FFFF00"/>
                </a:solidFill>
              </a:rPr>
              <a:t>) electron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2F02E9F-A280-F70E-BF17-FE13295EBA5F}"/>
              </a:ext>
            </a:extLst>
          </p:cNvPr>
          <p:cNvSpPr txBox="1"/>
          <p:nvPr/>
        </p:nvSpPr>
        <p:spPr>
          <a:xfrm>
            <a:off x="10595473" y="5346951"/>
            <a:ext cx="10515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chemeClr val="bg1"/>
                </a:solidFill>
              </a:rPr>
              <a:t>Tools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7FCA8EF-1CFE-9A18-A6DA-05CFA53CD7EC}"/>
              </a:ext>
            </a:extLst>
          </p:cNvPr>
          <p:cNvSpPr txBox="1"/>
          <p:nvPr/>
        </p:nvSpPr>
        <p:spPr>
          <a:xfrm>
            <a:off x="2484120" y="5753030"/>
            <a:ext cx="445571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err="1">
                <a:solidFill>
                  <a:schemeClr val="bg1"/>
                </a:solidFill>
              </a:rPr>
              <a:t>Åkesson</a:t>
            </a:r>
            <a:r>
              <a:rPr lang="en-US" sz="1400" dirty="0">
                <a:solidFill>
                  <a:schemeClr val="bg1"/>
                </a:solidFill>
              </a:rPr>
              <a:t> et al, JHEP04 (2020) 003.</a:t>
            </a:r>
          </a:p>
        </p:txBody>
      </p:sp>
      <p:sp>
        <p:nvSpPr>
          <p:cNvPr id="11" name="Rectangle: Rounded Corners 10">
            <a:extLst>
              <a:ext uri="{FF2B5EF4-FFF2-40B4-BE49-F238E27FC236}">
                <a16:creationId xmlns:a16="http://schemas.microsoft.com/office/drawing/2014/main" id="{A8A0E8D9-023C-F4ED-73AD-736B2CD7B481}"/>
              </a:ext>
            </a:extLst>
          </p:cNvPr>
          <p:cNvSpPr/>
          <p:nvPr/>
        </p:nvSpPr>
        <p:spPr>
          <a:xfrm>
            <a:off x="518160" y="6015773"/>
            <a:ext cx="9363260" cy="413628"/>
          </a:xfrm>
          <a:prstGeom prst="roundRect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rgbClr val="FFFF00"/>
                </a:solidFill>
              </a:rPr>
              <a:t>Note:  transverse </a:t>
            </a:r>
            <a:r>
              <a:rPr lang="en-US" sz="2400" dirty="0" err="1">
                <a:solidFill>
                  <a:srgbClr val="FFFF00"/>
                </a:solidFill>
              </a:rPr>
              <a:t>momtnum</a:t>
            </a:r>
            <a:r>
              <a:rPr lang="en-US" sz="2400" dirty="0">
                <a:solidFill>
                  <a:srgbClr val="FFFF00"/>
                </a:solidFill>
              </a:rPr>
              <a:t> not used as a discriminant in these studies</a:t>
            </a:r>
          </a:p>
        </p:txBody>
      </p:sp>
    </p:spTree>
    <p:extLst>
      <p:ext uri="{BB962C8B-B14F-4D97-AF65-F5344CB8AC3E}">
        <p14:creationId xmlns:p14="http://schemas.microsoft.com/office/powerpoint/2010/main" val="28051516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1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" name="Picture 36" descr="Chart&#10;&#10;Description automatically generated">
            <a:extLst>
              <a:ext uri="{FF2B5EF4-FFF2-40B4-BE49-F238E27FC236}">
                <a16:creationId xmlns:a16="http://schemas.microsoft.com/office/drawing/2014/main" id="{2AEA352B-174D-0DC5-2213-FD3FA86B5401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86200" y="914400"/>
            <a:ext cx="8145277" cy="5486400"/>
          </a:xfrm>
          <a:prstGeom prst="rect">
            <a:avLst/>
          </a:prstGeom>
        </p:spPr>
      </p:pic>
      <p:sp>
        <p:nvSpPr>
          <p:cNvPr id="6" name="Title 5">
            <a:extLst>
              <a:ext uri="{FF2B5EF4-FFF2-40B4-BE49-F238E27FC236}">
                <a16:creationId xmlns:a16="http://schemas.microsoft.com/office/drawing/2014/main" id="{2BD7794D-9663-461C-B0BB-A0534D1F7D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utting it all Together:  LDMX Dark Matter Reach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C099C159-8E10-4BB3-80FC-F8EB7F32EC1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Craig Dukes / Virginia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9D404C9-38E0-4252-B9FC-0520B1F1144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IPA 2022:  Light Dark Matter eXperiment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7E20F6C-1924-4C66-AFE0-1C22223FC8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F3207-39C2-4B35-9EBF-195B2F555FC9}" type="slidenum">
              <a:rPr lang="en-US" smtClean="0"/>
              <a:t>19</a:t>
            </a:fld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0FB5CE40-2567-4771-98CA-49B21A4126BF}"/>
              </a:ext>
            </a:extLst>
          </p:cNvPr>
          <p:cNvSpPr txBox="1"/>
          <p:nvPr/>
        </p:nvSpPr>
        <p:spPr>
          <a:xfrm>
            <a:off x="69084" y="1049843"/>
            <a:ext cx="36576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We are sensitive to a broad range of the m</a:t>
            </a:r>
            <a:r>
              <a:rPr lang="en-US" sz="2000" baseline="-25000" dirty="0">
                <a:solidFill>
                  <a:schemeClr val="bg1"/>
                </a:solidFill>
                <a:latin typeface="Symbol" panose="05050102010706020507" pitchFamily="18" charset="2"/>
              </a:rPr>
              <a:t>c</a:t>
            </a:r>
            <a:r>
              <a:rPr lang="en-US" sz="2000" dirty="0">
                <a:solidFill>
                  <a:schemeClr val="bg1"/>
                </a:solidFill>
              </a:rPr>
              <a:t> parameter space for a wide range of thermal targets, assuming a Dark Photon portal 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3FC36FB-D583-A7BB-F9FA-00E6B392C9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3995805"/>
              </p:ext>
            </p:extLst>
          </p:nvPr>
        </p:nvGraphicFramePr>
        <p:xfrm>
          <a:off x="714375" y="4075113"/>
          <a:ext cx="2000250" cy="2551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3000" imgH="1460160" progId="Equation.DSMT4">
                  <p:embed/>
                </p:oleObj>
              </mc:Choice>
              <mc:Fallback>
                <p:oleObj name="Equation" r:id="rId4" imgW="1143000" imgH="1460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14375" y="4075113"/>
                        <a:ext cx="2000250" cy="2551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7F9FE202-1C5F-9086-29AE-A228DE373BB3}"/>
              </a:ext>
            </a:extLst>
          </p:cNvPr>
          <p:cNvSpPr txBox="1"/>
          <p:nvPr/>
        </p:nvSpPr>
        <p:spPr>
          <a:xfrm>
            <a:off x="6900430" y="1547847"/>
            <a:ext cx="21488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Present limits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7E841B5D-6996-6052-4636-56EFC00E6095}"/>
              </a:ext>
            </a:extLst>
          </p:cNvPr>
          <p:cNvSpPr txBox="1"/>
          <p:nvPr/>
        </p:nvSpPr>
        <p:spPr>
          <a:xfrm>
            <a:off x="760657" y="2490884"/>
            <a:ext cx="2409263" cy="1631216"/>
          </a:xfrm>
          <a:prstGeom prst="rect">
            <a:avLst/>
          </a:prstGeom>
          <a:solidFill>
            <a:srgbClr val="66FF99"/>
          </a:solidFill>
        </p:spPr>
        <p:txBody>
          <a:bodyPr wrap="square" rtlCol="0">
            <a:spAutoFit/>
          </a:bodyPr>
          <a:lstStyle/>
          <a:p>
            <a:pPr>
              <a:tabLst>
                <a:tab pos="230188" algn="l"/>
              </a:tabLst>
            </a:pPr>
            <a:r>
              <a:rPr lang="en-US" sz="2000" b="1" dirty="0"/>
              <a:t>          LDMX</a:t>
            </a:r>
          </a:p>
          <a:p>
            <a:pPr>
              <a:tabLst>
                <a:tab pos="230188" algn="l"/>
              </a:tabLst>
            </a:pPr>
            <a:r>
              <a:rPr lang="en-US" sz="2000" dirty="0">
                <a:solidFill>
                  <a:srgbClr val="FF0000"/>
                </a:solidFill>
              </a:rPr>
              <a:t>Phase 1: 4 GeV</a:t>
            </a:r>
          </a:p>
          <a:p>
            <a:pPr>
              <a:tabLst>
                <a:tab pos="230188" algn="l"/>
              </a:tabLst>
            </a:pPr>
            <a:r>
              <a:rPr lang="en-US" sz="2000" dirty="0">
                <a:solidFill>
                  <a:srgbClr val="FF0000"/>
                </a:solidFill>
              </a:rPr>
              <a:t>	O(10</a:t>
            </a:r>
            <a:r>
              <a:rPr lang="en-US" sz="2000" baseline="30000" dirty="0">
                <a:solidFill>
                  <a:srgbClr val="FF0000"/>
                </a:solidFill>
              </a:rPr>
              <a:t>14</a:t>
            </a:r>
            <a:r>
              <a:rPr lang="en-US" sz="2000" dirty="0">
                <a:solidFill>
                  <a:srgbClr val="FF0000"/>
                </a:solidFill>
              </a:rPr>
              <a:t>) electrons</a:t>
            </a:r>
          </a:p>
          <a:p>
            <a:pPr>
              <a:tabLst>
                <a:tab pos="230188" algn="l"/>
              </a:tabLst>
            </a:pPr>
            <a:r>
              <a:rPr lang="en-US" sz="2000" dirty="0">
                <a:solidFill>
                  <a:srgbClr val="0000FF"/>
                </a:solidFill>
              </a:rPr>
              <a:t>Phase 2: 8 GeV</a:t>
            </a:r>
          </a:p>
          <a:p>
            <a:pPr>
              <a:tabLst>
                <a:tab pos="230188" algn="l"/>
              </a:tabLst>
            </a:pPr>
            <a:r>
              <a:rPr lang="en-US" sz="2000" dirty="0">
                <a:solidFill>
                  <a:srgbClr val="0000FF"/>
                </a:solidFill>
              </a:rPr>
              <a:t>	O(10</a:t>
            </a:r>
            <a:r>
              <a:rPr lang="en-US" sz="2000" baseline="30000" dirty="0">
                <a:solidFill>
                  <a:srgbClr val="0000FF"/>
                </a:solidFill>
              </a:rPr>
              <a:t>16</a:t>
            </a:r>
            <a:r>
              <a:rPr lang="en-US" sz="2000" dirty="0">
                <a:solidFill>
                  <a:srgbClr val="0000FF"/>
                </a:solidFill>
              </a:rPr>
              <a:t>) electrons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A51C6124-C572-DD02-DE6A-B8358CBBD682}"/>
              </a:ext>
            </a:extLst>
          </p:cNvPr>
          <p:cNvSpPr txBox="1"/>
          <p:nvPr/>
        </p:nvSpPr>
        <p:spPr>
          <a:xfrm>
            <a:off x="5052564" y="2354063"/>
            <a:ext cx="189219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Thermal targets</a:t>
            </a:r>
          </a:p>
        </p:txBody>
      </p: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77FE2E34-6641-3E90-2CDF-A7CAB7A9F02F}"/>
              </a:ext>
            </a:extLst>
          </p:cNvPr>
          <p:cNvCxnSpPr>
            <a:cxnSpLocks/>
          </p:cNvCxnSpPr>
          <p:nvPr/>
        </p:nvCxnSpPr>
        <p:spPr>
          <a:xfrm>
            <a:off x="5998659" y="2746553"/>
            <a:ext cx="1148901" cy="482995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DBD1C882-4240-B39A-7F29-86CE81351597}"/>
              </a:ext>
            </a:extLst>
          </p:cNvPr>
          <p:cNvCxnSpPr>
            <a:cxnSpLocks/>
          </p:cNvCxnSpPr>
          <p:nvPr/>
        </p:nvCxnSpPr>
        <p:spPr>
          <a:xfrm flipH="1" flipV="1">
            <a:off x="8664443" y="3061949"/>
            <a:ext cx="1097280" cy="1921531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9AB98F2D-A734-E9E1-D7CC-55010B957A78}"/>
              </a:ext>
            </a:extLst>
          </p:cNvPr>
          <p:cNvCxnSpPr>
            <a:cxnSpLocks/>
          </p:cNvCxnSpPr>
          <p:nvPr/>
        </p:nvCxnSpPr>
        <p:spPr>
          <a:xfrm flipH="1" flipV="1">
            <a:off x="7795763" y="4306235"/>
            <a:ext cx="1874520" cy="1180165"/>
          </a:xfrm>
          <a:prstGeom prst="straightConnector1">
            <a:avLst/>
          </a:prstGeom>
          <a:ln w="381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AAE1BB50-3675-F049-8FF4-52405E55CCDB}"/>
              </a:ext>
            </a:extLst>
          </p:cNvPr>
          <p:cNvCxnSpPr>
            <a:cxnSpLocks/>
            <a:stCxn id="15" idx="2"/>
          </p:cNvCxnSpPr>
          <p:nvPr/>
        </p:nvCxnSpPr>
        <p:spPr>
          <a:xfrm>
            <a:off x="5998659" y="2754173"/>
            <a:ext cx="1468941" cy="1086307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3FB68B2E-37C2-53E1-9DA5-E76529A322FE}"/>
              </a:ext>
            </a:extLst>
          </p:cNvPr>
          <p:cNvCxnSpPr>
            <a:cxnSpLocks/>
            <a:stCxn id="15" idx="2"/>
          </p:cNvCxnSpPr>
          <p:nvPr/>
        </p:nvCxnSpPr>
        <p:spPr>
          <a:xfrm>
            <a:off x="5998659" y="2754173"/>
            <a:ext cx="1111304" cy="674827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471931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4010D0C6-5981-4E43-B179-CE3FCA2351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ark Matter is Hot:  Snowmass 2022 Letters of Intents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C00962C2-C976-4295-94AF-71FA98128B8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/>
              <a:t>Craig Dukes / Virginia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7C73E824-51CE-4ACD-9B24-B742A9E4E5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IPA 2022:  Light Dark Matter eXperiment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334ED99-5AC8-419A-9B2E-67E886061E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F3207-39C2-4B35-9EBF-195B2F555FC9}" type="slidenum">
              <a:rPr lang="en-US" smtClean="0"/>
              <a:pPr/>
              <a:t>2</a:t>
            </a:fld>
            <a:endParaRPr lang="en-US" dirty="0"/>
          </a:p>
        </p:txBody>
      </p:sp>
      <p:pic>
        <p:nvPicPr>
          <p:cNvPr id="7" name="Picture 6" descr="A close up of a newspaper&#10;&#10;Description automatically generated">
            <a:extLst>
              <a:ext uri="{FF2B5EF4-FFF2-40B4-BE49-F238E27FC236}">
                <a16:creationId xmlns:a16="http://schemas.microsoft.com/office/drawing/2014/main" id="{16B08A4C-9BCF-4E22-92E9-0B4684DF578F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46960" y="1579499"/>
            <a:ext cx="6720840" cy="447944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A0F2F1B9-5837-4608-8F70-B7F30E5E19FF}"/>
              </a:ext>
            </a:extLst>
          </p:cNvPr>
          <p:cNvSpPr txBox="1"/>
          <p:nvPr/>
        </p:nvSpPr>
        <p:spPr>
          <a:xfrm>
            <a:off x="289560" y="788196"/>
            <a:ext cx="11338559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chemeClr val="bg1">
                    <a:lumMod val="95000"/>
                  </a:schemeClr>
                </a:solidFill>
              </a:rPr>
              <a:t>Word clouds from 522 Letter of Intents submitted for the USA decadal planning study (Snowmass 2022) for elementary particle physics, which was help this July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4EEF38D-4278-686B-653B-37F301016EB2}"/>
              </a:ext>
            </a:extLst>
          </p:cNvPr>
          <p:cNvSpPr txBox="1"/>
          <p:nvPr/>
        </p:nvSpPr>
        <p:spPr>
          <a:xfrm>
            <a:off x="106680" y="6081415"/>
            <a:ext cx="118872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sz="2400" dirty="0">
                <a:solidFill>
                  <a:srgbClr val="FFFF00"/>
                </a:solidFill>
              </a:rPr>
              <a:t>Identifying the nature of this exotic matter is the outstanding particle physics goal of our time</a:t>
            </a:r>
          </a:p>
        </p:txBody>
      </p:sp>
    </p:spTree>
    <p:extLst>
      <p:ext uri="{BB962C8B-B14F-4D97-AF65-F5344CB8AC3E}">
        <p14:creationId xmlns:p14="http://schemas.microsoft.com/office/powerpoint/2010/main" val="30781490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0E2AE59F-7F35-4A22-3700-5F4309B4C3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imelin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BBB321A-11A5-78A2-1C4F-76EF42C7A3E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Craig Dukes / Virginia</a:t>
            </a:r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B0E1686-A239-4062-C508-CA0D078550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IPA 2022:  Light Dark Matter eXperiment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CB1B458-DAD6-DFC7-A0EB-998D97D606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F3207-39C2-4B35-9EBF-195B2F555FC9}" type="slidenum">
              <a:rPr lang="en-US" smtClean="0"/>
              <a:pPr/>
              <a:t>20</a:t>
            </a:fld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5C13791-97F9-A806-F2EC-356C0F0FD100}"/>
              </a:ext>
            </a:extLst>
          </p:cNvPr>
          <p:cNvSpPr txBox="1"/>
          <p:nvPr/>
        </p:nvSpPr>
        <p:spPr>
          <a:xfrm>
            <a:off x="1160034" y="651316"/>
            <a:ext cx="7862046" cy="55553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744538" indent="-744538">
              <a:spcAft>
                <a:spcPts val="600"/>
              </a:spcAft>
            </a:pPr>
            <a:r>
              <a:rPr lang="en-US" sz="2000" dirty="0">
                <a:solidFill>
                  <a:schemeClr val="bg1"/>
                </a:solidFill>
              </a:rPr>
              <a:t>2009	</a:t>
            </a:r>
            <a:r>
              <a:rPr lang="en-US" sz="2000" dirty="0" err="1">
                <a:solidFill>
                  <a:schemeClr val="bg1"/>
                </a:solidFill>
              </a:rPr>
              <a:t>Bjorken</a:t>
            </a:r>
            <a:r>
              <a:rPr lang="en-US" sz="2000" dirty="0">
                <a:solidFill>
                  <a:schemeClr val="bg1"/>
                </a:solidFill>
              </a:rPr>
              <a:t>, Essig, Schuster, and Toro: “New Fixed-Target Experiments to Search for Dark Gauge Forces”;  PRD 80 (2009) 075018</a:t>
            </a:r>
          </a:p>
          <a:p>
            <a:pPr marL="744538" indent="-744538">
              <a:spcAft>
                <a:spcPts val="600"/>
              </a:spcAft>
            </a:pPr>
            <a:r>
              <a:rPr lang="en-US" sz="2000" dirty="0">
                <a:solidFill>
                  <a:schemeClr val="bg1"/>
                </a:solidFill>
              </a:rPr>
              <a:t>2015	Izaguirre, </a:t>
            </a:r>
            <a:r>
              <a:rPr lang="en-US" sz="2000" dirty="0" err="1">
                <a:solidFill>
                  <a:schemeClr val="bg1"/>
                </a:solidFill>
              </a:rPr>
              <a:t>Krnjaic</a:t>
            </a:r>
            <a:r>
              <a:rPr lang="en-US" sz="2000" dirty="0">
                <a:solidFill>
                  <a:schemeClr val="bg1"/>
                </a:solidFill>
              </a:rPr>
              <a:t>, Schuster, and Toro explore possibilities of a missing momentum experiment; PRL 115, 251301 (2015)</a:t>
            </a:r>
          </a:p>
          <a:p>
            <a:pPr marL="690563" indent="-690563">
              <a:spcAft>
                <a:spcPts val="600"/>
              </a:spcAft>
            </a:pPr>
            <a:r>
              <a:rPr lang="en-US" sz="2000" dirty="0">
                <a:solidFill>
                  <a:schemeClr val="bg1"/>
                </a:solidFill>
              </a:rPr>
              <a:t>2015	Dark Sectors Workshop: LDMX at SLAC</a:t>
            </a:r>
          </a:p>
          <a:p>
            <a:pPr marL="687388" indent="-687388">
              <a:spcAft>
                <a:spcPts val="600"/>
              </a:spcAft>
              <a:buAutoNum type="arabicPlain" startAt="2018"/>
            </a:pPr>
            <a:r>
              <a:rPr lang="en-US" sz="2000" dirty="0">
                <a:solidFill>
                  <a:schemeClr val="bg1"/>
                </a:solidFill>
              </a:rPr>
              <a:t>Detailed initial design study completed (arXiv:1808.05219)</a:t>
            </a:r>
          </a:p>
          <a:p>
            <a:pPr marL="687388" indent="-687388">
              <a:spcAft>
                <a:spcPts val="600"/>
              </a:spcAft>
              <a:buAutoNum type="arabicPlain" startAt="2018"/>
            </a:pPr>
            <a:r>
              <a:rPr lang="en-US" sz="2000" dirty="0">
                <a:solidFill>
                  <a:schemeClr val="bg1"/>
                </a:solidFill>
              </a:rPr>
              <a:t>Collaboration formed</a:t>
            </a:r>
          </a:p>
          <a:p>
            <a:pPr marL="687388" indent="-687388">
              <a:spcAft>
                <a:spcPts val="600"/>
              </a:spcAft>
            </a:pPr>
            <a:r>
              <a:rPr lang="en-US" sz="2000" dirty="0">
                <a:solidFill>
                  <a:schemeClr val="bg1"/>
                </a:solidFill>
              </a:rPr>
              <a:t>2021	LDMX received prototype funding in FY22 as part of the DOE Dark Matter New Initiatives project</a:t>
            </a:r>
          </a:p>
          <a:p>
            <a:pPr marL="687388" lvl="1" indent="-687388">
              <a:spcAft>
                <a:spcPts val="600"/>
              </a:spcAft>
            </a:pPr>
            <a:r>
              <a:rPr lang="en-US" sz="2000" dirty="0">
                <a:solidFill>
                  <a:schemeClr val="bg1"/>
                </a:solidFill>
              </a:rPr>
              <a:t>2022	Successful test-beam run at CERN</a:t>
            </a:r>
          </a:p>
          <a:p>
            <a:pPr marL="687388" lvl="1" indent="-687388">
              <a:spcAft>
                <a:spcPts val="600"/>
              </a:spcAft>
            </a:pPr>
            <a:endParaRPr lang="en-US" sz="2000" dirty="0">
              <a:solidFill>
                <a:schemeClr val="bg1"/>
              </a:solidFill>
            </a:endParaRPr>
          </a:p>
          <a:p>
            <a:pPr marL="690563" indent="-690563">
              <a:spcAft>
                <a:spcPts val="600"/>
              </a:spcAft>
            </a:pPr>
            <a:r>
              <a:rPr lang="en-US" sz="2000" dirty="0">
                <a:solidFill>
                  <a:srgbClr val="FFFF00"/>
                </a:solidFill>
              </a:rPr>
              <a:t>2023	Fabrication starts, beamline (LESA) commissioning</a:t>
            </a:r>
          </a:p>
          <a:p>
            <a:pPr marL="690563" indent="-690563">
              <a:spcAft>
                <a:spcPts val="600"/>
              </a:spcAft>
            </a:pPr>
            <a:r>
              <a:rPr lang="en-US" sz="2000" dirty="0">
                <a:solidFill>
                  <a:srgbClr val="FFFF00"/>
                </a:solidFill>
              </a:rPr>
              <a:t>2025	First beam LDMX Phase-I</a:t>
            </a:r>
          </a:p>
          <a:p>
            <a:pPr marL="690563" indent="-690563">
              <a:spcAft>
                <a:spcPts val="600"/>
              </a:spcAft>
            </a:pPr>
            <a:r>
              <a:rPr lang="en-US" sz="2000" dirty="0">
                <a:solidFill>
                  <a:srgbClr val="FFFF00"/>
                </a:solidFill>
              </a:rPr>
              <a:t>2026-2028   8 GeV upgrade (LCLS-II-HE) </a:t>
            </a:r>
          </a:p>
          <a:p>
            <a:pPr marL="690563" indent="-690563">
              <a:spcAft>
                <a:spcPts val="600"/>
              </a:spcAft>
            </a:pPr>
            <a:r>
              <a:rPr lang="en-US" sz="2000" dirty="0">
                <a:solidFill>
                  <a:srgbClr val="FFFF00"/>
                </a:solidFill>
              </a:rPr>
              <a:t>2028	First beam LDMX Phase-II</a:t>
            </a:r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B82FB3D9-83A0-EDEC-C902-E00C54C558A7}"/>
              </a:ext>
            </a:extLst>
          </p:cNvPr>
          <p:cNvCxnSpPr>
            <a:cxnSpLocks/>
          </p:cNvCxnSpPr>
          <p:nvPr/>
        </p:nvCxnSpPr>
        <p:spPr>
          <a:xfrm>
            <a:off x="518160" y="4434840"/>
            <a:ext cx="850392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830BA4BD-6FBF-7D7F-9B48-CB2B005159A6}"/>
              </a:ext>
            </a:extLst>
          </p:cNvPr>
          <p:cNvSpPr txBox="1"/>
          <p:nvPr/>
        </p:nvSpPr>
        <p:spPr>
          <a:xfrm rot="16200000">
            <a:off x="25390" y="2453112"/>
            <a:ext cx="15087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chemeClr val="bg1"/>
                </a:solidFill>
              </a:rPr>
              <a:t>Past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653BAB8C-DFD9-6B6E-4FD2-8ADF0DCF71AB}"/>
              </a:ext>
            </a:extLst>
          </p:cNvPr>
          <p:cNvSpPr txBox="1"/>
          <p:nvPr/>
        </p:nvSpPr>
        <p:spPr>
          <a:xfrm rot="16200000">
            <a:off x="809" y="5080291"/>
            <a:ext cx="15087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FFFF00"/>
                </a:solidFill>
              </a:rPr>
              <a:t>Future</a:t>
            </a:r>
          </a:p>
        </p:txBody>
      </p:sp>
      <p:pic>
        <p:nvPicPr>
          <p:cNvPr id="12" name="Picture 11" descr="A picture containing text&#10;&#10;Description automatically generated">
            <a:extLst>
              <a:ext uri="{FF2B5EF4-FFF2-40B4-BE49-F238E27FC236}">
                <a16:creationId xmlns:a16="http://schemas.microsoft.com/office/drawing/2014/main" id="{5450DC49-80F7-6310-1BE6-F3805BE717FC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87840" y="1371140"/>
            <a:ext cx="2682240" cy="3063700"/>
          </a:xfrm>
          <a:prstGeom prst="rect">
            <a:avLst/>
          </a:prstGeom>
        </p:spPr>
      </p:pic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40C779AB-8B8D-1154-40EF-89284DA44BE7}"/>
              </a:ext>
            </a:extLst>
          </p:cNvPr>
          <p:cNvCxnSpPr/>
          <p:nvPr/>
        </p:nvCxnSpPr>
        <p:spPr>
          <a:xfrm>
            <a:off x="5684520" y="4069080"/>
            <a:ext cx="3566160" cy="0"/>
          </a:xfrm>
          <a:prstGeom prst="straightConnector1">
            <a:avLst/>
          </a:prstGeom>
          <a:ln w="57150">
            <a:solidFill>
              <a:srgbClr val="FFCC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392139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5CB23C52-C2D9-4BCF-B349-360466E1DD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DMX Collaboration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106E643-93C0-455E-B513-E1B3CBC1A5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Craig Dukes / Virginia</a:t>
            </a:r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78B76839-A737-4B96-9CF5-37A30F84334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IPA 2022:  Light Dark Matter eXperiment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C389B24-BB5C-4778-BD81-EBDD5E2656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F3207-39C2-4B35-9EBF-195B2F555FC9}" type="slidenum">
              <a:rPr lang="en-US" smtClean="0"/>
              <a:pPr/>
              <a:t>21</a:t>
            </a:fld>
            <a:endParaRPr lang="en-US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E61EFB0-F1EF-4342-9B02-12FAE2924ED3}"/>
              </a:ext>
            </a:extLst>
          </p:cNvPr>
          <p:cNvSpPr txBox="1"/>
          <p:nvPr/>
        </p:nvSpPr>
        <p:spPr>
          <a:xfrm>
            <a:off x="472440" y="840089"/>
            <a:ext cx="10424160" cy="15081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sz="2400" dirty="0">
                <a:solidFill>
                  <a:schemeClr val="bg1"/>
                </a:solidFill>
              </a:rPr>
              <a:t>“Small” collaboration by modern HEP standards</a:t>
            </a:r>
          </a:p>
          <a:p>
            <a:pPr>
              <a:spcAft>
                <a:spcPts val="1200"/>
              </a:spcAft>
            </a:pPr>
            <a:r>
              <a:rPr lang="en-US" sz="2400" dirty="0">
                <a:solidFill>
                  <a:schemeClr val="bg1"/>
                </a:solidFill>
              </a:rPr>
              <a:t>Strong set of collaborating institutions</a:t>
            </a:r>
          </a:p>
          <a:p>
            <a:pPr>
              <a:spcAft>
                <a:spcPts val="1200"/>
              </a:spcAft>
            </a:pPr>
            <a:r>
              <a:rPr lang="en-US" sz="2400" dirty="0">
                <a:solidFill>
                  <a:schemeClr val="bg1"/>
                </a:solidFill>
              </a:rPr>
              <a:t>Strong support from the funding agencies, in USA and in Europe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2266BBE8-BF91-340D-98D3-8D283E37296D}"/>
              </a:ext>
            </a:extLst>
          </p:cNvPr>
          <p:cNvSpPr txBox="1"/>
          <p:nvPr/>
        </p:nvSpPr>
        <p:spPr>
          <a:xfrm>
            <a:off x="365760" y="5349240"/>
            <a:ext cx="11582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</a:rPr>
              <a:t>And finally:  apologies for leaving out other physics topics that will be addressed by LDMX:  such as:  direct DM search, Axion-like particles, milli-charged particles, electron-nucleus scattering measurements</a:t>
            </a:r>
          </a:p>
        </p:txBody>
      </p:sp>
      <p:pic>
        <p:nvPicPr>
          <p:cNvPr id="11" name="Picture 10" descr="Logo, company name&#10;&#10;Description automatically generated">
            <a:extLst>
              <a:ext uri="{FF2B5EF4-FFF2-40B4-BE49-F238E27FC236}">
                <a16:creationId xmlns:a16="http://schemas.microsoft.com/office/drawing/2014/main" id="{3555A05D-3375-799D-FBCB-C33105A6323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05033" y="2606040"/>
            <a:ext cx="8656320" cy="22794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627545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>
            <a:extLst>
              <a:ext uri="{FF2B5EF4-FFF2-40B4-BE49-F238E27FC236}">
                <a16:creationId xmlns:a16="http://schemas.microsoft.com/office/drawing/2014/main" id="{608A02B3-3510-19E2-EB98-CCF2921A8B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ark Matter:  Accelerator Searches Landscape Keeps Growing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EC4A81B7-431E-5684-1412-FFC2B89D78E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/>
              <a:t>Craig Dukes / Virginia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F5BDA6E-4DAD-DD64-7AFD-225500ED21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IPA 2022:  Light Dark Matter eXperiment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BCCA4B2-B882-A4EF-C200-92D71A6858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F3207-39C2-4B35-9EBF-195B2F555FC9}" type="slidenum">
              <a:rPr lang="en-US" smtClean="0"/>
              <a:pPr/>
              <a:t>3</a:t>
            </a:fld>
            <a:endParaRPr lang="en-US" dirty="0"/>
          </a:p>
        </p:txBody>
      </p:sp>
      <p:pic>
        <p:nvPicPr>
          <p:cNvPr id="7" name="Picture 6" descr="Table&#10;&#10;Description automatically generated">
            <a:extLst>
              <a:ext uri="{FF2B5EF4-FFF2-40B4-BE49-F238E27FC236}">
                <a16:creationId xmlns:a16="http://schemas.microsoft.com/office/drawing/2014/main" id="{B4CB6C0A-966E-0F76-1FE3-208F5820673D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8399" y="741660"/>
            <a:ext cx="9419103" cy="570486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A63941CB-C235-0901-48C1-3B3D1B0A4423}"/>
              </a:ext>
            </a:extLst>
          </p:cNvPr>
          <p:cNvSpPr txBox="1"/>
          <p:nvPr/>
        </p:nvSpPr>
        <p:spPr>
          <a:xfrm>
            <a:off x="106680" y="1234440"/>
            <a:ext cx="224028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bg1"/>
                </a:solidFill>
              </a:rPr>
              <a:t>Experiments and Facilities for Accelerator-Based Dark Sector Searches (arXiv.2206.0422)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BD5E0599-C174-59B1-8701-73556B8A9F5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557" y="4669454"/>
            <a:ext cx="2095500" cy="11715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596494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>
            <a:extLst>
              <a:ext uri="{FF2B5EF4-FFF2-40B4-BE49-F238E27FC236}">
                <a16:creationId xmlns:a16="http://schemas.microsoft.com/office/drawing/2014/main" id="{608A02B3-3510-19E2-EB98-CCF2921A8B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ark Matter:  Accelerator Searches Landscap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EC4A81B7-431E-5684-1412-FFC2B89D78E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/>
              <a:t>Craig Dukes / Virginia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F5BDA6E-4DAD-DD64-7AFD-225500ED21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IPA 2022:  Light Dark Matter eXperiment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BCCA4B2-B882-A4EF-C200-92D71A6858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F3207-39C2-4B35-9EBF-195B2F555FC9}" type="slidenum">
              <a:rPr lang="en-US" smtClean="0"/>
              <a:pPr/>
              <a:t>4</a:t>
            </a:fld>
            <a:endParaRPr lang="en-US" dirty="0"/>
          </a:p>
        </p:txBody>
      </p:sp>
      <p:pic>
        <p:nvPicPr>
          <p:cNvPr id="6" name="Picture 5" descr="Timeline&#10;&#10;Description automatically generated">
            <a:extLst>
              <a:ext uri="{FF2B5EF4-FFF2-40B4-BE49-F238E27FC236}">
                <a16:creationId xmlns:a16="http://schemas.microsoft.com/office/drawing/2014/main" id="{0F43B6F9-7217-C7D2-61BD-A3FBCA2EAA1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21280" y="960120"/>
            <a:ext cx="9088676" cy="557784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A0C42D54-77A0-AED0-2264-BA346E5FA3A2}"/>
              </a:ext>
            </a:extLst>
          </p:cNvPr>
          <p:cNvSpPr txBox="1"/>
          <p:nvPr/>
        </p:nvSpPr>
        <p:spPr>
          <a:xfrm>
            <a:off x="60960" y="1280160"/>
            <a:ext cx="237744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bg1"/>
                </a:solidFill>
              </a:rPr>
              <a:t>Experiments and Facilities for Accelerator-Based Dark Sector Searches (arXiv.2206.0422)</a:t>
            </a:r>
          </a:p>
        </p:txBody>
      </p:sp>
    </p:spTree>
    <p:extLst>
      <p:ext uri="{BB962C8B-B14F-4D97-AF65-F5344CB8AC3E}">
        <p14:creationId xmlns:p14="http://schemas.microsoft.com/office/powerpoint/2010/main" val="20318218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>
            <a:extLst>
              <a:ext uri="{FF2B5EF4-FFF2-40B4-BE49-F238E27FC236}">
                <a16:creationId xmlns:a16="http://schemas.microsoft.com/office/drawing/2014/main" id="{B8A8EB3E-3CF7-4696-8EBD-0A3E78B7B82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ark Matter Exists: Gravitational Evidenc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F1F1DCA-429B-4057-98F2-5710426E248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/>
              <a:t>Craig Dukes / Virginia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1376C37-DF71-45BE-8390-D7D7FC0D307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IPA 2022:  Light Dark Matter eXperiment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3583F5D-65C4-403A-87EA-AB56E179E8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F3207-39C2-4B35-9EBF-195B2F555FC9}" type="slidenum">
              <a:rPr lang="en-US" smtClean="0"/>
              <a:t>5</a:t>
            </a:fld>
            <a:endParaRPr lang="en-US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DADA001-43FF-4669-8B1F-A21A0CCCFA7E}"/>
              </a:ext>
            </a:extLst>
          </p:cNvPr>
          <p:cNvSpPr txBox="1"/>
          <p:nvPr/>
        </p:nvSpPr>
        <p:spPr>
          <a:xfrm>
            <a:off x="243840" y="838140"/>
            <a:ext cx="6903720" cy="30931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2000" dirty="0">
                <a:solidFill>
                  <a:schemeClr val="bg1"/>
                </a:solidFill>
              </a:rPr>
              <a:t>Four sources on vastly different scales: galactic to universal</a:t>
            </a:r>
          </a:p>
          <a:p>
            <a:pPr marL="342900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bg1"/>
                </a:solidFill>
              </a:rPr>
              <a:t>Galactic rotation curves</a:t>
            </a:r>
          </a:p>
          <a:p>
            <a:pPr marL="342900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bg1"/>
                </a:solidFill>
              </a:rPr>
              <a:t>Gravitational lensing</a:t>
            </a:r>
          </a:p>
          <a:p>
            <a:pPr marL="342900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bg1"/>
                </a:solidFill>
              </a:rPr>
              <a:t>Large scale structure of universe</a:t>
            </a:r>
          </a:p>
          <a:p>
            <a:pPr marL="342900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bg1"/>
                </a:solidFill>
              </a:rPr>
              <a:t>Microwave background radiation</a:t>
            </a:r>
          </a:p>
          <a:p>
            <a:pPr>
              <a:spcAft>
                <a:spcPts val="600"/>
              </a:spcAft>
            </a:pPr>
            <a:r>
              <a:rPr lang="en-US" sz="2000" dirty="0">
                <a:solidFill>
                  <a:schemeClr val="bg1"/>
                </a:solidFill>
              </a:rPr>
              <a:t>Best estimate: 85% of the mass of the universe is dark matter</a:t>
            </a:r>
          </a:p>
          <a:p>
            <a:pPr>
              <a:spcAft>
                <a:spcPts val="600"/>
              </a:spcAft>
            </a:pPr>
            <a:r>
              <a:rPr lang="en-US" sz="2000" dirty="0">
                <a:solidFill>
                  <a:schemeClr val="bg1"/>
                </a:solidFill>
              </a:rPr>
              <a:t>Dark matter was present at the beginning of the universe</a:t>
            </a:r>
          </a:p>
          <a:p>
            <a:pPr>
              <a:spcAft>
                <a:spcPts val="600"/>
              </a:spcAft>
            </a:pPr>
            <a:endParaRPr lang="en-US" sz="2000" dirty="0">
              <a:solidFill>
                <a:schemeClr val="bg1"/>
              </a:solidFill>
            </a:endParaRPr>
          </a:p>
        </p:txBody>
      </p:sp>
      <p:pic>
        <p:nvPicPr>
          <p:cNvPr id="10" name="Picture 9" descr="A picture containing sitting, screen&#10;&#10;Description automatically generated">
            <a:extLst>
              <a:ext uri="{FF2B5EF4-FFF2-40B4-BE49-F238E27FC236}">
                <a16:creationId xmlns:a16="http://schemas.microsoft.com/office/drawing/2014/main" id="{3B78C1A3-D019-421E-A13D-DEB736C7362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50480" y="747643"/>
            <a:ext cx="3977640" cy="2661674"/>
          </a:xfrm>
          <a:prstGeom prst="rect">
            <a:avLst/>
          </a:prstGeom>
        </p:spPr>
      </p:pic>
      <p:pic>
        <p:nvPicPr>
          <p:cNvPr id="12" name="Picture 11" descr="A picture containing water, sitting, table, blue&#10;&#10;Description automatically generated">
            <a:extLst>
              <a:ext uri="{FF2B5EF4-FFF2-40B4-BE49-F238E27FC236}">
                <a16:creationId xmlns:a16="http://schemas.microsoft.com/office/drawing/2014/main" id="{5285B3F1-C746-4829-9380-0A19F385C136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91516" y="3546574"/>
            <a:ext cx="3977640" cy="2983230"/>
          </a:xfrm>
          <a:prstGeom prst="rect">
            <a:avLst/>
          </a:prstGeom>
        </p:spPr>
      </p:pic>
      <p:pic>
        <p:nvPicPr>
          <p:cNvPr id="14" name="Picture 13" descr="A picture containing sitting, table, screen, light&#10;&#10;Description automatically generated">
            <a:extLst>
              <a:ext uri="{FF2B5EF4-FFF2-40B4-BE49-F238E27FC236}">
                <a16:creationId xmlns:a16="http://schemas.microsoft.com/office/drawing/2014/main" id="{C02E18C2-A2CD-4BDD-8B66-E50833955D18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63060" y="3669963"/>
            <a:ext cx="3745892" cy="2809419"/>
          </a:xfrm>
          <a:prstGeom prst="rect">
            <a:avLst/>
          </a:prstGeom>
        </p:spPr>
      </p:pic>
      <p:pic>
        <p:nvPicPr>
          <p:cNvPr id="18" name="Picture 17" descr="A picture containing sitting, hat, large, blue&#10;&#10;Description automatically generated">
            <a:extLst>
              <a:ext uri="{FF2B5EF4-FFF2-40B4-BE49-F238E27FC236}">
                <a16:creationId xmlns:a16="http://schemas.microsoft.com/office/drawing/2014/main" id="{67F1C895-74C6-4387-854C-0850F5016624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4604" y="4372317"/>
            <a:ext cx="3745892" cy="21070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474503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A picture containing water, outdoor, nature, ice&#10;&#10;Description automatically generated">
            <a:extLst>
              <a:ext uri="{FF2B5EF4-FFF2-40B4-BE49-F238E27FC236}">
                <a16:creationId xmlns:a16="http://schemas.microsoft.com/office/drawing/2014/main" id="{A88870BA-D879-397C-6D6B-B17487E5530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6720" y="1217824"/>
            <a:ext cx="4855707" cy="5045816"/>
          </a:xfrm>
          <a:prstGeom prst="rect">
            <a:avLst/>
          </a:prstGeom>
        </p:spPr>
      </p:pic>
      <p:sp>
        <p:nvSpPr>
          <p:cNvPr id="6" name="Title 5">
            <a:extLst>
              <a:ext uri="{FF2B5EF4-FFF2-40B4-BE49-F238E27FC236}">
                <a16:creationId xmlns:a16="http://schemas.microsoft.com/office/drawing/2014/main" id="{35B7E82E-409F-9EBC-A4E9-CB73BB9334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osition of Matter in Univers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950A8E7D-64B0-1746-F2B9-6B4763334A3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/>
              <a:t>Craig Dukes / Virginia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48A2E90-A456-395A-572E-F6491FBC2F5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IPA 2022:  Light Dark Matter eXperiment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6516B06-2D4A-472E-D7F1-8FBB18E036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F3207-39C2-4B35-9EBF-195B2F555FC9}" type="slidenum">
              <a:rPr lang="en-US" smtClean="0"/>
              <a:pPr/>
              <a:t>6</a:t>
            </a:fld>
            <a:endParaRPr lang="en-US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CEA40DA3-F2C1-2B79-CD23-EA2194E8E56E}"/>
              </a:ext>
            </a:extLst>
          </p:cNvPr>
          <p:cNvSpPr txBox="1"/>
          <p:nvPr/>
        </p:nvSpPr>
        <p:spPr>
          <a:xfrm>
            <a:off x="1208178" y="2148840"/>
            <a:ext cx="15544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FF00"/>
                </a:solidFill>
              </a:rPr>
              <a:t>SM Matter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F4F31665-9035-1808-B697-DD8C6FA0579F}"/>
              </a:ext>
            </a:extLst>
          </p:cNvPr>
          <p:cNvSpPr txBox="1"/>
          <p:nvPr/>
        </p:nvSpPr>
        <p:spPr>
          <a:xfrm>
            <a:off x="1208178" y="3264522"/>
            <a:ext cx="15544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FF00"/>
                </a:solidFill>
              </a:rPr>
              <a:t>Dark Matter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F04B7D1A-AC99-94B5-A61C-CB8548DE90AE}"/>
              </a:ext>
            </a:extLst>
          </p:cNvPr>
          <p:cNvSpPr/>
          <p:nvPr/>
        </p:nvSpPr>
        <p:spPr>
          <a:xfrm>
            <a:off x="3313533" y="2651760"/>
            <a:ext cx="685800" cy="3566160"/>
          </a:xfrm>
          <a:prstGeom prst="rect">
            <a:avLst/>
          </a:prstGeom>
          <a:ln>
            <a:noFill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B4A895B6-8577-6318-3C9F-3ED9835D5944}"/>
              </a:ext>
            </a:extLst>
          </p:cNvPr>
          <p:cNvSpPr/>
          <p:nvPr/>
        </p:nvSpPr>
        <p:spPr>
          <a:xfrm>
            <a:off x="3307079" y="2174946"/>
            <a:ext cx="685800" cy="486088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1E280698-2296-1716-5FCB-FC289ED76DFF}"/>
              </a:ext>
            </a:extLst>
          </p:cNvPr>
          <p:cNvSpPr/>
          <p:nvPr/>
        </p:nvSpPr>
        <p:spPr>
          <a:xfrm>
            <a:off x="3313533" y="1768903"/>
            <a:ext cx="685800" cy="41148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 dirty="0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C95E3D62-46E3-1D0E-B8B5-E3B529DC508D}"/>
              </a:ext>
            </a:extLst>
          </p:cNvPr>
          <p:cNvSpPr/>
          <p:nvPr/>
        </p:nvSpPr>
        <p:spPr>
          <a:xfrm>
            <a:off x="3307079" y="1600200"/>
            <a:ext cx="685800" cy="179604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 dirty="0">
              <a:solidFill>
                <a:schemeClr val="accent1">
                  <a:lumMod val="20000"/>
                  <a:lumOff val="80000"/>
                </a:schemeClr>
              </a:solidFill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6661FAD3-458A-DC30-E86D-8D5FF6F76D9F}"/>
              </a:ext>
            </a:extLst>
          </p:cNvPr>
          <p:cNvSpPr txBox="1"/>
          <p:nvPr/>
        </p:nvSpPr>
        <p:spPr>
          <a:xfrm>
            <a:off x="3427834" y="1515275"/>
            <a:ext cx="13880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%      Stars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1289CC3F-9FF9-F679-D5E1-A75F6C89964A}"/>
              </a:ext>
            </a:extLst>
          </p:cNvPr>
          <p:cNvSpPr txBox="1"/>
          <p:nvPr/>
        </p:nvSpPr>
        <p:spPr>
          <a:xfrm>
            <a:off x="3421380" y="1807248"/>
            <a:ext cx="17145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7%      Gas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F9609963-B1B2-E645-DA8D-9E4A43B46A1C}"/>
              </a:ext>
            </a:extLst>
          </p:cNvPr>
          <p:cNvSpPr txBox="1"/>
          <p:nvPr/>
        </p:nvSpPr>
        <p:spPr>
          <a:xfrm>
            <a:off x="3413760" y="2207827"/>
            <a:ext cx="19465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7%      Diffuse gas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C6112FEF-10B0-2C96-F74E-C77E512E4C06}"/>
              </a:ext>
            </a:extLst>
          </p:cNvPr>
          <p:cNvSpPr txBox="1"/>
          <p:nvPr/>
        </p:nvSpPr>
        <p:spPr>
          <a:xfrm>
            <a:off x="3398520" y="4160520"/>
            <a:ext cx="19266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FF00"/>
                </a:solidFill>
              </a:rPr>
              <a:t>85%    Dark Matter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1867A28D-EB46-90CE-0B05-66ECAA7A1B39}"/>
              </a:ext>
            </a:extLst>
          </p:cNvPr>
          <p:cNvSpPr txBox="1"/>
          <p:nvPr/>
        </p:nvSpPr>
        <p:spPr>
          <a:xfrm>
            <a:off x="5470783" y="1259175"/>
            <a:ext cx="6675120" cy="38779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2400" dirty="0">
                <a:solidFill>
                  <a:schemeClr val="bg1"/>
                </a:solidFill>
              </a:rPr>
              <a:t>DM density: ~0.3 GeV/cm</a:t>
            </a:r>
          </a:p>
          <a:p>
            <a:pPr>
              <a:spcAft>
                <a:spcPts val="600"/>
              </a:spcAft>
            </a:pPr>
            <a:r>
              <a:rPr lang="en-US" sz="2400" dirty="0">
                <a:solidFill>
                  <a:schemeClr val="bg1"/>
                </a:solidFill>
              </a:rPr>
              <a:t>Flux: ~30,000/s∙cm</a:t>
            </a:r>
            <a:r>
              <a:rPr lang="en-US" sz="2400" baseline="30000" dirty="0">
                <a:solidFill>
                  <a:schemeClr val="bg1"/>
                </a:solidFill>
              </a:rPr>
              <a:t>2</a:t>
            </a:r>
            <a:r>
              <a:rPr lang="en-US" sz="2400" dirty="0">
                <a:solidFill>
                  <a:schemeClr val="bg1"/>
                </a:solidFill>
              </a:rPr>
              <a:t> @100 km/s (if mass is 100 GeV)</a:t>
            </a:r>
          </a:p>
          <a:p>
            <a:pPr>
              <a:spcAft>
                <a:spcPts val="600"/>
              </a:spcAft>
            </a:pPr>
            <a:endParaRPr lang="en-US" sz="2400" dirty="0">
              <a:solidFill>
                <a:schemeClr val="bg1"/>
              </a:solidFill>
            </a:endParaRPr>
          </a:p>
          <a:p>
            <a:pPr>
              <a:spcAft>
                <a:spcPts val="600"/>
              </a:spcAft>
            </a:pPr>
            <a:r>
              <a:rPr lang="en-US" sz="2400" dirty="0">
                <a:solidFill>
                  <a:schemeClr val="bg1"/>
                </a:solidFill>
              </a:rPr>
              <a:t>We know the DM was present in the early universe</a:t>
            </a:r>
          </a:p>
          <a:p>
            <a:pPr>
              <a:spcAft>
                <a:spcPts val="600"/>
              </a:spcAft>
            </a:pPr>
            <a:endParaRPr lang="en-US" sz="2400" dirty="0">
              <a:solidFill>
                <a:schemeClr val="bg1"/>
              </a:solidFill>
            </a:endParaRPr>
          </a:p>
          <a:p>
            <a:pPr>
              <a:spcAft>
                <a:spcPts val="600"/>
              </a:spcAft>
            </a:pPr>
            <a:r>
              <a:rPr lang="en-US" sz="2400" b="1" dirty="0">
                <a:solidFill>
                  <a:srgbClr val="FFFF00"/>
                </a:solidFill>
              </a:rPr>
              <a:t>The fact that the densities of DM and SM are roughly the same suggest that they were perhaps coupled in the early universe</a:t>
            </a:r>
          </a:p>
          <a:p>
            <a:pPr>
              <a:spcAft>
                <a:spcPts val="600"/>
              </a:spcAft>
            </a:pPr>
            <a:endParaRPr lang="en-US" sz="24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72531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0482A4AA-74F4-A8E9-7B6A-AFB0FF51411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ark Matter:  Thermal Relic Production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D5B9F449-09CE-BB0A-D8FA-5C206CD7DC3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/>
              <a:t>Craig Dukes / Virginia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5AB41B1-E61F-7134-83A0-DD964878330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IPA 2022:  Light Dark Matter eXperiment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3E0EE7D-0982-7EC0-4997-5B5CC147DE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F3207-39C2-4B35-9EBF-195B2F555FC9}" type="slidenum">
              <a:rPr lang="en-US" smtClean="0"/>
              <a:pPr/>
              <a:t>7</a:t>
            </a:fld>
            <a:endParaRPr lang="en-US" dirty="0"/>
          </a:p>
        </p:txBody>
      </p:sp>
      <p:pic>
        <p:nvPicPr>
          <p:cNvPr id="18" name="Picture 17" descr="A picture containing timeline&#10;&#10;Description automatically generated">
            <a:extLst>
              <a:ext uri="{FF2B5EF4-FFF2-40B4-BE49-F238E27FC236}">
                <a16:creationId xmlns:a16="http://schemas.microsoft.com/office/drawing/2014/main" id="{9689A074-65FE-FD5D-D4A7-DE40FA2981E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840" y="2788920"/>
            <a:ext cx="8203533" cy="3752959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0A1806BF-9A09-79C1-4D4D-597F17FA400E}"/>
              </a:ext>
            </a:extLst>
          </p:cNvPr>
          <p:cNvSpPr txBox="1"/>
          <p:nvPr/>
        </p:nvSpPr>
        <p:spPr>
          <a:xfrm>
            <a:off x="142076" y="742462"/>
            <a:ext cx="7635240" cy="18620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bg1"/>
                </a:solidFill>
              </a:rPr>
              <a:t>Assume DM was in thermal equilibrium with SM in the very early universe: </a:t>
            </a:r>
          </a:p>
          <a:p>
            <a:pPr marL="342900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bg1"/>
                </a:solidFill>
              </a:rPr>
              <a:t>Universe cooled to the point that DM pairs no longer produced</a:t>
            </a:r>
          </a:p>
          <a:p>
            <a:pPr marL="342900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bg1"/>
                </a:solidFill>
              </a:rPr>
              <a:t>Universe kept cooling such that DM annihilations ceased</a:t>
            </a:r>
          </a:p>
          <a:p>
            <a:pPr marL="342900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bg1"/>
                </a:solidFill>
              </a:rPr>
              <a:t>Present density: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D911A790-1FB6-4975-8E43-DC13B011C139}"/>
              </a:ext>
            </a:extLst>
          </p:cNvPr>
          <p:cNvSpPr txBox="1"/>
          <p:nvPr/>
        </p:nvSpPr>
        <p:spPr>
          <a:xfrm>
            <a:off x="7777316" y="5138227"/>
            <a:ext cx="2570643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rgbClr val="FFFF00"/>
                </a:solidFill>
              </a:rPr>
              <a:t>WIMP thermal DM:</a:t>
            </a:r>
            <a:br>
              <a:rPr lang="en-US" sz="1600" i="1" dirty="0">
                <a:solidFill>
                  <a:schemeClr val="bg1"/>
                </a:solidFill>
              </a:rPr>
            </a:br>
            <a:r>
              <a:rPr lang="en-US" sz="1600" i="1" dirty="0">
                <a:solidFill>
                  <a:schemeClr val="bg1"/>
                </a:solidFill>
              </a:rPr>
              <a:t>M</a:t>
            </a:r>
            <a:r>
              <a:rPr lang="en-US" sz="1600" baseline="-25000" dirty="0">
                <a:solidFill>
                  <a:schemeClr val="bg1"/>
                </a:solidFill>
                <a:latin typeface="Symbol" panose="05050102010706020507" pitchFamily="18" charset="2"/>
              </a:rPr>
              <a:t>c</a:t>
            </a:r>
            <a:r>
              <a:rPr lang="en-US" sz="1600" dirty="0">
                <a:solidFill>
                  <a:schemeClr val="bg1"/>
                </a:solidFill>
              </a:rPr>
              <a:t> &lt; 2 GeV: early freeze out, too much DM</a:t>
            </a:r>
          </a:p>
          <a:p>
            <a:r>
              <a:rPr lang="en-US" sz="1600" dirty="0">
                <a:solidFill>
                  <a:schemeClr val="bg1"/>
                </a:solidFill>
              </a:rPr>
              <a:t>Region is being well explored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E6249CED-DE50-3734-39D2-04640837F2FC}"/>
              </a:ext>
            </a:extLst>
          </p:cNvPr>
          <p:cNvSpPr txBox="1"/>
          <p:nvPr/>
        </p:nvSpPr>
        <p:spPr>
          <a:xfrm>
            <a:off x="106680" y="5152975"/>
            <a:ext cx="18288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rgbClr val="FFFF00"/>
                </a:solidFill>
              </a:rPr>
              <a:t>Sub-GeV DM:</a:t>
            </a:r>
          </a:p>
          <a:p>
            <a:r>
              <a:rPr lang="en-US" sz="1600" i="1" dirty="0">
                <a:solidFill>
                  <a:schemeClr val="bg1"/>
                </a:solidFill>
              </a:rPr>
              <a:t>M</a:t>
            </a:r>
            <a:r>
              <a:rPr lang="en-US" sz="1600" baseline="-25000" dirty="0">
                <a:solidFill>
                  <a:schemeClr val="bg1"/>
                </a:solidFill>
                <a:latin typeface="Symbol" panose="05050102010706020507" pitchFamily="18" charset="2"/>
              </a:rPr>
              <a:t>c</a:t>
            </a:r>
            <a:r>
              <a:rPr lang="en-US" sz="1600" dirty="0">
                <a:solidFill>
                  <a:schemeClr val="bg1"/>
                </a:solidFill>
              </a:rPr>
              <a:t> &lt; 10 MeV: early BBN problems comparatively under-explored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D1868AC6-69F0-2F32-4C36-DD4330986F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652483"/>
              </p:ext>
            </p:extLst>
          </p:nvPr>
        </p:nvGraphicFramePr>
        <p:xfrm>
          <a:off x="5405119" y="4445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405119" y="44450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1618D454-5E92-A08E-DDA0-EC40EE61F5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3757730"/>
              </p:ext>
            </p:extLst>
          </p:nvPr>
        </p:nvGraphicFramePr>
        <p:xfrm>
          <a:off x="2529840" y="2195892"/>
          <a:ext cx="4622800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311200" imgH="253800" progId="Equation.DSMT4">
                  <p:embed/>
                </p:oleObj>
              </mc:Choice>
              <mc:Fallback>
                <p:oleObj name="Equation" r:id="rId6" imgW="23112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29840" y="2195892"/>
                        <a:ext cx="4622800" cy="506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A3936D69-E2D6-BFB0-C5F2-22A1C6C0C4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3869927"/>
              </p:ext>
            </p:extLst>
          </p:nvPr>
        </p:nvGraphicFramePr>
        <p:xfrm>
          <a:off x="1608735" y="1062000"/>
          <a:ext cx="1110690" cy="355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34680" imgH="203040" progId="Equation.DSMT4">
                  <p:embed/>
                </p:oleObj>
              </mc:Choice>
              <mc:Fallback>
                <p:oleObj name="Equation" r:id="rId8" imgW="6346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608735" y="1062000"/>
                        <a:ext cx="1110690" cy="3553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13" descr="Diagram&#10;&#10;Description automatically generated">
            <a:extLst>
              <a:ext uri="{FF2B5EF4-FFF2-40B4-BE49-F238E27FC236}">
                <a16:creationId xmlns:a16="http://schemas.microsoft.com/office/drawing/2014/main" id="{BE25638D-C8C6-05ED-1BC9-C431477DABAA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39625" y="312127"/>
            <a:ext cx="3504669" cy="3405779"/>
          </a:xfrm>
          <a:prstGeom prst="rect">
            <a:avLst/>
          </a:prstGeom>
        </p:spPr>
      </p:pic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EC5AB352-FBE0-A941-C5AA-442041409E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8320362"/>
              </p:ext>
            </p:extLst>
          </p:nvPr>
        </p:nvGraphicFramePr>
        <p:xfrm>
          <a:off x="10606088" y="598488"/>
          <a:ext cx="731837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19040" imgH="164880" progId="Equation.DSMT4">
                  <p:embed/>
                </p:oleObj>
              </mc:Choice>
              <mc:Fallback>
                <p:oleObj name="Equation" r:id="rId11" imgW="419040" imgH="1648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A3936D69-E2D6-BFB0-C5F2-22A1C6C0C4B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606088" y="598488"/>
                        <a:ext cx="731837" cy="288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16" descr="Shape&#10;&#10;Description automatically generated with medium confidence">
            <a:extLst>
              <a:ext uri="{FF2B5EF4-FFF2-40B4-BE49-F238E27FC236}">
                <a16:creationId xmlns:a16="http://schemas.microsoft.com/office/drawing/2014/main" id="{31ACCF5C-3C60-5CD2-1B7C-821A83DA36B4}"/>
              </a:ext>
            </a:extLst>
          </p:cNvPr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8610114" y="1654226"/>
            <a:ext cx="1108374" cy="354680"/>
          </a:xfrm>
          <a:prstGeom prst="rect">
            <a:avLst/>
          </a:prstGeom>
        </p:spPr>
      </p:pic>
      <p:pic>
        <p:nvPicPr>
          <p:cNvPr id="20" name="Picture 19" descr="Shape&#10;&#10;Description automatically generated with medium confidence">
            <a:extLst>
              <a:ext uri="{FF2B5EF4-FFF2-40B4-BE49-F238E27FC236}">
                <a16:creationId xmlns:a16="http://schemas.microsoft.com/office/drawing/2014/main" id="{F6987336-4435-982A-ED38-50414FC82E1E}"/>
              </a:ext>
            </a:extLst>
          </p:cNvPr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9169220" y="1654226"/>
            <a:ext cx="1108374" cy="354680"/>
          </a:xfrm>
          <a:prstGeom prst="rect">
            <a:avLst/>
          </a:prstGeom>
        </p:spPr>
      </p:pic>
      <p:sp>
        <p:nvSpPr>
          <p:cNvPr id="12" name="Rectangle: Rounded Corners 11">
            <a:extLst>
              <a:ext uri="{FF2B5EF4-FFF2-40B4-BE49-F238E27FC236}">
                <a16:creationId xmlns:a16="http://schemas.microsoft.com/office/drawing/2014/main" id="{2F78CC0F-5358-B7DB-16E5-1D64A999D98B}"/>
              </a:ext>
            </a:extLst>
          </p:cNvPr>
          <p:cNvSpPr/>
          <p:nvPr/>
        </p:nvSpPr>
        <p:spPr>
          <a:xfrm>
            <a:off x="4452006" y="1932328"/>
            <a:ext cx="7406640" cy="1177704"/>
          </a:xfrm>
          <a:prstGeom prst="roundRect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rgbClr val="FFFF00"/>
                </a:solidFill>
              </a:rPr>
              <a:t>LDMX (Light Dark Matter eXperiment) goal is to probe this region with a sensitivity the encompasses the thermal target predictions</a:t>
            </a:r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3E0A24B5-96D0-B88F-39F1-1D36FB68EE06}"/>
              </a:ext>
            </a:extLst>
          </p:cNvPr>
          <p:cNvSpPr/>
          <p:nvPr/>
        </p:nvSpPr>
        <p:spPr>
          <a:xfrm>
            <a:off x="1158240" y="3352649"/>
            <a:ext cx="3474720" cy="165851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238506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1" animBg="1"/>
      <p:bldP spid="1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7233597A-CC1A-B337-1DB3-DB437D72ED1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ccelerator Production: Advantages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34C6AE99-C5B5-8A8C-9594-89838C9363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/>
              <a:t>Craig Dukes / Virginia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85A3A1D-0A8B-E3C1-B9F0-F6C2C46F29A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IPA 2022:  Light Dark Matter eXperiment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0012D70-61E6-C3CB-EF8C-B9A01B7341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F3207-39C2-4B35-9EBF-195B2F555FC9}" type="slidenum">
              <a:rPr lang="en-US" smtClean="0"/>
              <a:pPr/>
              <a:t>8</a:t>
            </a:fld>
            <a:endParaRPr lang="en-US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FD81010D-6EB7-0663-7D39-E4D56B2A4793}"/>
              </a:ext>
            </a:extLst>
          </p:cNvPr>
          <p:cNvSpPr txBox="1"/>
          <p:nvPr/>
        </p:nvSpPr>
        <p:spPr>
          <a:xfrm>
            <a:off x="4175760" y="715460"/>
            <a:ext cx="4869180" cy="14003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2000" b="1" dirty="0">
                <a:solidFill>
                  <a:srgbClr val="FFFF00"/>
                </a:solidFill>
              </a:rPr>
              <a:t>Direct Detection:</a:t>
            </a:r>
          </a:p>
          <a:p>
            <a:pPr>
              <a:spcAft>
                <a:spcPts val="600"/>
              </a:spcAft>
            </a:pPr>
            <a:r>
              <a:rPr lang="en-US" sz="2000" dirty="0">
                <a:solidFill>
                  <a:schemeClr val="bg1"/>
                </a:solidFill>
              </a:rPr>
              <a:t>Strong velocity/spin dependence of scattering spreads out direct detection cross sections</a:t>
            </a:r>
          </a:p>
        </p:txBody>
      </p:sp>
      <p:pic>
        <p:nvPicPr>
          <p:cNvPr id="7" name="Picture 6" descr="Diagram&#10;&#10;Description automatically generated">
            <a:extLst>
              <a:ext uri="{FF2B5EF4-FFF2-40B4-BE49-F238E27FC236}">
                <a16:creationId xmlns:a16="http://schemas.microsoft.com/office/drawing/2014/main" id="{00E4B860-1132-387C-403C-2BED6660CB87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1066" y="761379"/>
            <a:ext cx="3357169" cy="5730895"/>
          </a:xfrm>
          <a:prstGeom prst="rect">
            <a:avLst/>
          </a:prstGeom>
        </p:spPr>
      </p:pic>
      <p:pic>
        <p:nvPicPr>
          <p:cNvPr id="13" name="Picture 12" descr="Diagram&#10;&#10;Description automatically generated with medium confidence">
            <a:extLst>
              <a:ext uri="{FF2B5EF4-FFF2-40B4-BE49-F238E27FC236}">
                <a16:creationId xmlns:a16="http://schemas.microsoft.com/office/drawing/2014/main" id="{215433CB-F863-8310-5DEB-A1DA3D950FA3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80654" y="2875902"/>
            <a:ext cx="2631466" cy="2155314"/>
          </a:xfrm>
          <a:prstGeom prst="rect">
            <a:avLst/>
          </a:prstGeom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7F6CC654-51E4-9681-BA37-0A15B990B0E2}"/>
              </a:ext>
            </a:extLst>
          </p:cNvPr>
          <p:cNvSpPr txBox="1"/>
          <p:nvPr/>
        </p:nvSpPr>
        <p:spPr>
          <a:xfrm>
            <a:off x="8275320" y="2767280"/>
            <a:ext cx="379476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FFFF00"/>
                </a:solidFill>
              </a:rPr>
              <a:t>Accelerator Production:</a:t>
            </a:r>
          </a:p>
          <a:p>
            <a:r>
              <a:rPr lang="en-US" sz="2000" dirty="0">
                <a:solidFill>
                  <a:schemeClr val="bg1"/>
                </a:solidFill>
              </a:rPr>
              <a:t>Range of freeze-out interaction strengths much more compact:  spans factor of ~ 30 for a given DM mass</a:t>
            </a:r>
          </a:p>
          <a:p>
            <a:r>
              <a:rPr lang="en-US" sz="2000" dirty="0">
                <a:solidFill>
                  <a:schemeClr val="bg1"/>
                </a:solidFill>
              </a:rPr>
              <a:t>All thermal targets within reach</a:t>
            </a:r>
          </a:p>
        </p:txBody>
      </p:sp>
      <p:sp>
        <p:nvSpPr>
          <p:cNvPr id="19" name="Freeform: Shape 18">
            <a:extLst>
              <a:ext uri="{FF2B5EF4-FFF2-40B4-BE49-F238E27FC236}">
                <a16:creationId xmlns:a16="http://schemas.microsoft.com/office/drawing/2014/main" id="{745F6314-5EF0-5BEC-2DD5-F9393C8CFFF9}"/>
              </a:ext>
            </a:extLst>
          </p:cNvPr>
          <p:cNvSpPr/>
          <p:nvPr/>
        </p:nvSpPr>
        <p:spPr>
          <a:xfrm>
            <a:off x="3548034" y="2461409"/>
            <a:ext cx="2471166" cy="1896798"/>
          </a:xfrm>
          <a:custGeom>
            <a:avLst/>
            <a:gdLst>
              <a:gd name="connsiteX0" fmla="*/ 15966 w 2471166"/>
              <a:gd name="connsiteY0" fmla="*/ 29791 h 1896798"/>
              <a:gd name="connsiteX1" fmla="*/ 87966 w 2471166"/>
              <a:gd name="connsiteY1" fmla="*/ 29791 h 1896798"/>
              <a:gd name="connsiteX2" fmla="*/ 692766 w 2471166"/>
              <a:gd name="connsiteY2" fmla="*/ 339391 h 1896798"/>
              <a:gd name="connsiteX3" fmla="*/ 966366 w 2471166"/>
              <a:gd name="connsiteY3" fmla="*/ 1023391 h 1896798"/>
              <a:gd name="connsiteX4" fmla="*/ 1131966 w 2471166"/>
              <a:gd name="connsiteY4" fmla="*/ 1541791 h 1896798"/>
              <a:gd name="connsiteX5" fmla="*/ 1477566 w 2471166"/>
              <a:gd name="connsiteY5" fmla="*/ 1887391 h 1896798"/>
              <a:gd name="connsiteX6" fmla="*/ 2471166 w 2471166"/>
              <a:gd name="connsiteY6" fmla="*/ 1764991 h 18967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471166" h="1896798">
                <a:moveTo>
                  <a:pt x="15966" y="29791"/>
                </a:moveTo>
                <a:cubicBezTo>
                  <a:pt x="-4434" y="3991"/>
                  <a:pt x="-24834" y="-21809"/>
                  <a:pt x="87966" y="29791"/>
                </a:cubicBezTo>
                <a:cubicBezTo>
                  <a:pt x="200766" y="81391"/>
                  <a:pt x="546366" y="173791"/>
                  <a:pt x="692766" y="339391"/>
                </a:cubicBezTo>
                <a:cubicBezTo>
                  <a:pt x="839166" y="504991"/>
                  <a:pt x="893166" y="822991"/>
                  <a:pt x="966366" y="1023391"/>
                </a:cubicBezTo>
                <a:cubicBezTo>
                  <a:pt x="1039566" y="1223791"/>
                  <a:pt x="1046766" y="1397791"/>
                  <a:pt x="1131966" y="1541791"/>
                </a:cubicBezTo>
                <a:cubicBezTo>
                  <a:pt x="1217166" y="1685791"/>
                  <a:pt x="1254366" y="1850191"/>
                  <a:pt x="1477566" y="1887391"/>
                </a:cubicBezTo>
                <a:cubicBezTo>
                  <a:pt x="1700766" y="1924591"/>
                  <a:pt x="2085966" y="1844791"/>
                  <a:pt x="2471166" y="1764991"/>
                </a:cubicBezTo>
              </a:path>
            </a:pathLst>
          </a:custGeom>
          <a:noFill/>
          <a:ln>
            <a:solidFill>
              <a:srgbClr val="0000FF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0" name="Freeform: Shape 19">
            <a:extLst>
              <a:ext uri="{FF2B5EF4-FFF2-40B4-BE49-F238E27FC236}">
                <a16:creationId xmlns:a16="http://schemas.microsoft.com/office/drawing/2014/main" id="{26D66672-5309-3696-16D6-C86A842C656E}"/>
              </a:ext>
            </a:extLst>
          </p:cNvPr>
          <p:cNvSpPr/>
          <p:nvPr/>
        </p:nvSpPr>
        <p:spPr>
          <a:xfrm>
            <a:off x="3549600" y="4478400"/>
            <a:ext cx="2433600" cy="1425600"/>
          </a:xfrm>
          <a:custGeom>
            <a:avLst/>
            <a:gdLst>
              <a:gd name="connsiteX0" fmla="*/ 0 w 2433600"/>
              <a:gd name="connsiteY0" fmla="*/ 1425600 h 1425600"/>
              <a:gd name="connsiteX1" fmla="*/ 842400 w 2433600"/>
              <a:gd name="connsiteY1" fmla="*/ 1281600 h 1425600"/>
              <a:gd name="connsiteX2" fmla="*/ 1404000 w 2433600"/>
              <a:gd name="connsiteY2" fmla="*/ 820800 h 1425600"/>
              <a:gd name="connsiteX3" fmla="*/ 1684800 w 2433600"/>
              <a:gd name="connsiteY3" fmla="*/ 410400 h 1425600"/>
              <a:gd name="connsiteX4" fmla="*/ 2433600 w 2433600"/>
              <a:gd name="connsiteY4" fmla="*/ 0 h 1425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33600" h="1425600">
                <a:moveTo>
                  <a:pt x="0" y="1425600"/>
                </a:moveTo>
                <a:cubicBezTo>
                  <a:pt x="304200" y="1404000"/>
                  <a:pt x="608400" y="1382400"/>
                  <a:pt x="842400" y="1281600"/>
                </a:cubicBezTo>
                <a:cubicBezTo>
                  <a:pt x="1076400" y="1180800"/>
                  <a:pt x="1263600" y="966000"/>
                  <a:pt x="1404000" y="820800"/>
                </a:cubicBezTo>
                <a:cubicBezTo>
                  <a:pt x="1544400" y="675600"/>
                  <a:pt x="1513200" y="547200"/>
                  <a:pt x="1684800" y="410400"/>
                </a:cubicBezTo>
                <a:cubicBezTo>
                  <a:pt x="1856400" y="273600"/>
                  <a:pt x="2145000" y="136800"/>
                  <a:pt x="2433600" y="0"/>
                </a:cubicBezTo>
              </a:path>
            </a:pathLst>
          </a:custGeom>
          <a:noFill/>
          <a:ln>
            <a:solidFill>
              <a:srgbClr val="0000FF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791600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BDA51F9D-94F0-4CD6-90A0-CC9A7D06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arching for Dark Matter with Fixed-Target Experiments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5FC6A38-DEAF-4926-A1B4-FEB44919E65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/>
              <a:t>Craig Dukes / Virginia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B84D087-C802-435A-AD1D-74898859AAE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IPA 2022:  Light Dark Matter eXperiment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325718A-8955-4F5D-B774-F452106F1A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F3207-39C2-4B35-9EBF-195B2F555FC9}" type="slidenum">
              <a:rPr lang="en-US" smtClean="0"/>
              <a:pPr/>
              <a:t>9</a:t>
            </a:fld>
            <a:endParaRPr lang="en-US" dirty="0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6F74CA32-93A4-ED46-1D0F-7BEF03F2D65C}"/>
              </a:ext>
            </a:extLst>
          </p:cNvPr>
          <p:cNvSpPr txBox="1"/>
          <p:nvPr/>
        </p:nvSpPr>
        <p:spPr>
          <a:xfrm>
            <a:off x="7833360" y="864536"/>
            <a:ext cx="4206249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92D050"/>
                </a:solidFill>
              </a:rPr>
              <a:t>Missing energy / momentum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F1C17E11-EABE-70B3-05C8-A723FA8C82DA}"/>
              </a:ext>
            </a:extLst>
          </p:cNvPr>
          <p:cNvSpPr txBox="1"/>
          <p:nvPr/>
        </p:nvSpPr>
        <p:spPr>
          <a:xfrm>
            <a:off x="2226038" y="814366"/>
            <a:ext cx="2883627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00B0F0"/>
                </a:solidFill>
              </a:rPr>
              <a:t>Beam dump</a:t>
            </a:r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EC0C522D-AF3B-ACB1-A703-E4804DEBD3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294707"/>
              </p:ext>
            </p:extLst>
          </p:nvPr>
        </p:nvGraphicFramePr>
        <p:xfrm>
          <a:off x="8782050" y="3921125"/>
          <a:ext cx="1447200" cy="609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82400" imgH="203040" progId="Equation.DSMT4">
                  <p:embed/>
                </p:oleObj>
              </mc:Choice>
              <mc:Fallback>
                <p:oleObj name="Equation" r:id="rId3" imgW="482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782050" y="3921125"/>
                        <a:ext cx="1447200" cy="6091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EEDC101E-3D5D-A0D6-87EE-674587D14D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5942851"/>
              </p:ext>
            </p:extLst>
          </p:nvPr>
        </p:nvGraphicFramePr>
        <p:xfrm>
          <a:off x="2954973" y="3841656"/>
          <a:ext cx="1447200" cy="609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82400" imgH="203040" progId="Equation.DSMT4">
                  <p:embed/>
                </p:oleObj>
              </mc:Choice>
              <mc:Fallback>
                <p:oleObj name="Equation" r:id="rId5" imgW="482400" imgH="20304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EC0C522D-AF3B-ACB1-A703-E4804DEBD38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54973" y="3841656"/>
                        <a:ext cx="1447200" cy="6091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>
            <a:extLst>
              <a:ext uri="{FF2B5EF4-FFF2-40B4-BE49-F238E27FC236}">
                <a16:creationId xmlns:a16="http://schemas.microsoft.com/office/drawing/2014/main" id="{87532699-509A-D42D-674D-CBBA37D18ED8}"/>
              </a:ext>
            </a:extLst>
          </p:cNvPr>
          <p:cNvSpPr txBox="1"/>
          <p:nvPr/>
        </p:nvSpPr>
        <p:spPr>
          <a:xfrm>
            <a:off x="7559040" y="4514722"/>
            <a:ext cx="4526280" cy="10926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en-US" sz="2000" dirty="0">
                <a:solidFill>
                  <a:srgbClr val="92D050"/>
                </a:solidFill>
              </a:rPr>
              <a:t>Large yield, particularly for low mediator masses</a:t>
            </a:r>
          </a:p>
          <a:p>
            <a:pPr>
              <a:spcAft>
                <a:spcPts val="600"/>
              </a:spcAft>
            </a:pPr>
            <a:r>
              <a:rPr lang="en-US" sz="2000" dirty="0">
                <a:solidFill>
                  <a:srgbClr val="92D050"/>
                </a:solidFill>
              </a:rPr>
              <a:t>No DM detection penalty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1EB0D0FD-4AB0-3B61-9736-5807A4759DC8}"/>
              </a:ext>
            </a:extLst>
          </p:cNvPr>
          <p:cNvSpPr txBox="1"/>
          <p:nvPr/>
        </p:nvSpPr>
        <p:spPr>
          <a:xfrm>
            <a:off x="2209804" y="4502739"/>
            <a:ext cx="4341544" cy="7848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en-US" sz="2000" dirty="0">
                <a:solidFill>
                  <a:srgbClr val="00B0F0"/>
                </a:solidFill>
              </a:rPr>
              <a:t>Probes dark sector coupling</a:t>
            </a:r>
          </a:p>
          <a:p>
            <a:pPr>
              <a:spcAft>
                <a:spcPts val="600"/>
              </a:spcAft>
            </a:pPr>
            <a:r>
              <a:rPr lang="en-US" sz="2000" dirty="0">
                <a:solidFill>
                  <a:srgbClr val="00B0F0"/>
                </a:solidFill>
              </a:rPr>
              <a:t>Suppressed by </a:t>
            </a:r>
            <a:r>
              <a:rPr lang="en-US" sz="2000" dirty="0">
                <a:solidFill>
                  <a:srgbClr val="00B0F0"/>
                </a:solidFill>
                <a:latin typeface="Symbol" panose="05050102010706020507" pitchFamily="18" charset="2"/>
              </a:rPr>
              <a:t>e</a:t>
            </a:r>
            <a:r>
              <a:rPr lang="en-US" sz="2000" baseline="30000" dirty="0">
                <a:solidFill>
                  <a:srgbClr val="00B0F0"/>
                </a:solidFill>
              </a:rPr>
              <a:t>4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FA72361C-03CA-4F6D-0AC5-D2A8C65883EC}"/>
              </a:ext>
            </a:extLst>
          </p:cNvPr>
          <p:cNvSpPr txBox="1"/>
          <p:nvPr/>
        </p:nvSpPr>
        <p:spPr>
          <a:xfrm>
            <a:off x="7559040" y="5847695"/>
            <a:ext cx="3840480" cy="461665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chemeClr val="bg1"/>
                </a:solidFill>
              </a:rPr>
              <a:t>LDMX has chosen this path</a:t>
            </a:r>
          </a:p>
        </p:txBody>
      </p:sp>
      <p:pic>
        <p:nvPicPr>
          <p:cNvPr id="10" name="Picture 9" descr="A picture containing diagram&#10;&#10;Description automatically generated">
            <a:extLst>
              <a:ext uri="{FF2B5EF4-FFF2-40B4-BE49-F238E27FC236}">
                <a16:creationId xmlns:a16="http://schemas.microsoft.com/office/drawing/2014/main" id="{7A3FE228-E3B1-EB11-C477-23581AE06576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002" y="1997638"/>
            <a:ext cx="3785799" cy="1391618"/>
          </a:xfrm>
          <a:prstGeom prst="rect">
            <a:avLst/>
          </a:prstGeom>
        </p:spPr>
      </p:pic>
      <p:pic>
        <p:nvPicPr>
          <p:cNvPr id="12" name="Picture 11" descr="Shape, arrow&#10;&#10;Description automatically generated">
            <a:extLst>
              <a:ext uri="{FF2B5EF4-FFF2-40B4-BE49-F238E27FC236}">
                <a16:creationId xmlns:a16="http://schemas.microsoft.com/office/drawing/2014/main" id="{DB530BD1-0DF5-A0EC-72B8-6BDEAB805474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46959" y="1937290"/>
            <a:ext cx="2311881" cy="1530032"/>
          </a:xfrm>
          <a:prstGeom prst="rect">
            <a:avLst/>
          </a:prstGeom>
        </p:spPr>
      </p:pic>
      <p:pic>
        <p:nvPicPr>
          <p:cNvPr id="15" name="Picture 14" descr="A picture containing diagram&#10;&#10;Description automatically generated">
            <a:extLst>
              <a:ext uri="{FF2B5EF4-FFF2-40B4-BE49-F238E27FC236}">
                <a16:creationId xmlns:a16="http://schemas.microsoft.com/office/drawing/2014/main" id="{2CC66D31-0144-698F-10E3-CAFB881126DA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4800" y="1993898"/>
            <a:ext cx="3785799" cy="1395358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7BEB743D-4271-B866-A6C1-56850DCF3A9F}"/>
              </a:ext>
            </a:extLst>
          </p:cNvPr>
          <p:cNvSpPr txBox="1"/>
          <p:nvPr/>
        </p:nvSpPr>
        <p:spPr>
          <a:xfrm>
            <a:off x="3849260" y="2339504"/>
            <a:ext cx="64404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dirty="0">
                <a:solidFill>
                  <a:schemeClr val="bg1"/>
                </a:solidFill>
              </a:rPr>
              <a:t>+</a:t>
            </a:r>
          </a:p>
        </p:txBody>
      </p:sp>
      <p:sp>
        <p:nvSpPr>
          <p:cNvPr id="11" name="Right Brace 10">
            <a:extLst>
              <a:ext uri="{FF2B5EF4-FFF2-40B4-BE49-F238E27FC236}">
                <a16:creationId xmlns:a16="http://schemas.microsoft.com/office/drawing/2014/main" id="{9005F41C-D8EE-6DB0-6CD6-EDDCD23BF783}"/>
              </a:ext>
            </a:extLst>
          </p:cNvPr>
          <p:cNvSpPr/>
          <p:nvPr/>
        </p:nvSpPr>
        <p:spPr>
          <a:xfrm rot="16200000">
            <a:off x="3425854" y="-1892115"/>
            <a:ext cx="457199" cy="6912665"/>
          </a:xfrm>
          <a:prstGeom prst="rightBrace">
            <a:avLst/>
          </a:prstGeom>
          <a:ln w="28575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ight Brace 12">
            <a:extLst>
              <a:ext uri="{FF2B5EF4-FFF2-40B4-BE49-F238E27FC236}">
                <a16:creationId xmlns:a16="http://schemas.microsoft.com/office/drawing/2014/main" id="{68B6CC5B-ACB5-1A4A-53E5-8338BDD98677}"/>
              </a:ext>
            </a:extLst>
          </p:cNvPr>
          <p:cNvSpPr/>
          <p:nvPr/>
        </p:nvSpPr>
        <p:spPr>
          <a:xfrm rot="16200000">
            <a:off x="9589099" y="-516043"/>
            <a:ext cx="457200" cy="4160522"/>
          </a:xfrm>
          <a:prstGeom prst="rightBrace">
            <a:avLst/>
          </a:prstGeom>
          <a:ln w="28575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59581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theme/theme1.xml><?xml version="1.0" encoding="utf-8"?>
<a:theme xmlns:a="http://schemas.openxmlformats.org/drawingml/2006/main" name="test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>
          <a:defRPr sz="2400" dirty="0" smtClean="0">
            <a:solidFill>
              <a:schemeClr val="bg1"/>
            </a:solidFill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template_blue_titl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est</Template>
  <TotalTime>25440</TotalTime>
  <Words>1682</Words>
  <Application>Microsoft Office PowerPoint</Application>
  <PresentationFormat>Widescreen</PresentationFormat>
  <Paragraphs>261</Paragraphs>
  <Slides>21</Slides>
  <Notes>2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9" baseType="lpstr">
      <vt:lpstr>Stylus BT</vt:lpstr>
      <vt:lpstr>Symbol</vt:lpstr>
      <vt:lpstr>Century Gothic</vt:lpstr>
      <vt:lpstr>Calibri</vt:lpstr>
      <vt:lpstr>Arial</vt:lpstr>
      <vt:lpstr>test</vt:lpstr>
      <vt:lpstr>template_blue_title</vt:lpstr>
      <vt:lpstr>Equation</vt:lpstr>
      <vt:lpstr>LDMX: A Search for Dark Matter Using  a High Intensity Electron Beam</vt:lpstr>
      <vt:lpstr>Dark Matter is Hot:  Snowmass 2022 Letters of Intents</vt:lpstr>
      <vt:lpstr>Dark Matter:  Accelerator Searches Landscape Keeps Growing</vt:lpstr>
      <vt:lpstr>Dark Matter:  Accelerator Searches Landscape</vt:lpstr>
      <vt:lpstr>Dark Matter Exists: Gravitational Evidence</vt:lpstr>
      <vt:lpstr>Composition of Matter in Universe</vt:lpstr>
      <vt:lpstr>Dark Matter:  Thermal Relic Production</vt:lpstr>
      <vt:lpstr>Accelerator Production: Advantages</vt:lpstr>
      <vt:lpstr>Searching for Dark Matter with Fixed-Target Experiments</vt:lpstr>
      <vt:lpstr>Experimental Technique in a Nutshell</vt:lpstr>
      <vt:lpstr>Electron Parameters: Signal &amp; Background</vt:lpstr>
      <vt:lpstr>Apparatus</vt:lpstr>
      <vt:lpstr>Apparatus:  Trigger Scintillator</vt:lpstr>
      <vt:lpstr>LDMX Apparatus:  Tagger &amp; Recoil Tracker</vt:lpstr>
      <vt:lpstr>LDMX Apparatus:  Electromagnetic Calorimeter</vt:lpstr>
      <vt:lpstr>LDMX Apparatus:  Hadronic Calorimeter</vt:lpstr>
      <vt:lpstr>LDMX Mounted SLAC Linac Coherent Light Source</vt:lpstr>
      <vt:lpstr>Backgrounds, Backgrounds, Backgrounds . . . </vt:lpstr>
      <vt:lpstr>Putting it all Together:  LDMX Dark Matter Reach</vt:lpstr>
      <vt:lpstr>Timeline</vt:lpstr>
      <vt:lpstr>LDMX Collaboration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eyond E = mc2 Using Rare Particle Decays to Probe the Energy Frontier</dc:title>
  <dc:creator>ecd3m</dc:creator>
  <cp:lastModifiedBy>Edmond Dukes</cp:lastModifiedBy>
  <cp:revision>662</cp:revision>
  <dcterms:created xsi:type="dcterms:W3CDTF">2011-05-28T00:25:55Z</dcterms:created>
  <dcterms:modified xsi:type="dcterms:W3CDTF">2022-09-13T15:34:14Z</dcterms:modified>
</cp:coreProperties>
</file>